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6D1E" w:rsidRPr="00EB6D1E" w:rsidRDefault="00EB6D1E" w:rsidP="00665E46">
      <w:pPr>
        <w:autoSpaceDE w:val="0"/>
        <w:autoSpaceDN w:val="0"/>
        <w:adjustRightInd w:val="0"/>
        <w:spacing w:after="0" w:line="240" w:lineRule="auto"/>
        <w:rPr>
          <w:b/>
          <w:color w:val="333333"/>
          <w:sz w:val="29"/>
          <w:szCs w:val="29"/>
          <w:shd w:val="clear" w:color="auto" w:fill="FFFFFF"/>
        </w:rPr>
      </w:pPr>
      <w:r>
        <w:rPr>
          <w:rFonts w:ascii="Helvetica" w:hAnsi="Helvetica" w:cs="Helvetica"/>
          <w:color w:val="3E3E3E"/>
          <w:sz w:val="23"/>
          <w:szCs w:val="23"/>
          <w:shd w:val="clear" w:color="auto" w:fill="FFFFFF"/>
        </w:rPr>
        <w:t xml:space="preserve">China is not an importer exclusively; it is an exporter, </w:t>
      </w:r>
      <w:bookmarkStart w:id="0" w:name="_GoBack"/>
      <w:r w:rsidRPr="00EB6D1E">
        <w:rPr>
          <w:rFonts w:ascii="Helvetica" w:hAnsi="Helvetica" w:cs="Helvetica"/>
          <w:b/>
          <w:color w:val="3E3E3E"/>
          <w:sz w:val="23"/>
          <w:szCs w:val="23"/>
          <w:shd w:val="clear" w:color="auto" w:fill="FFFFFF"/>
        </w:rPr>
        <w:t>not just of goods but of ideas.</w:t>
      </w:r>
    </w:p>
    <w:p w:rsidR="00EB6D1E" w:rsidRPr="00EB6D1E" w:rsidRDefault="00EB6D1E" w:rsidP="00665E46">
      <w:pPr>
        <w:autoSpaceDE w:val="0"/>
        <w:autoSpaceDN w:val="0"/>
        <w:adjustRightInd w:val="0"/>
        <w:spacing w:after="0" w:line="240" w:lineRule="auto"/>
        <w:rPr>
          <w:b/>
          <w:color w:val="333333"/>
          <w:sz w:val="29"/>
          <w:szCs w:val="29"/>
          <w:shd w:val="clear" w:color="auto" w:fill="FFFFFF"/>
        </w:rPr>
      </w:pPr>
    </w:p>
    <w:bookmarkEnd w:id="0"/>
    <w:p w:rsidR="00F215A9" w:rsidRDefault="00F215A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color w:val="333333"/>
          <w:sz w:val="29"/>
          <w:szCs w:val="29"/>
          <w:shd w:val="clear" w:color="auto" w:fill="FFFFFF"/>
        </w:rPr>
        <w:t xml:space="preserve">Author </w:t>
      </w:r>
      <w:r w:rsidRPr="00F215A9">
        <w:rPr>
          <w:b/>
          <w:color w:val="333333"/>
          <w:sz w:val="29"/>
          <w:szCs w:val="29"/>
          <w:shd w:val="clear" w:color="auto" w:fill="FFFFFF"/>
        </w:rPr>
        <w:t>rebuttal</w:t>
      </w:r>
      <w:r>
        <w:rPr>
          <w:color w:val="333333"/>
          <w:sz w:val="29"/>
          <w:szCs w:val="29"/>
          <w:shd w:val="clear" w:color="auto" w:fill="FFFFFF"/>
        </w:rPr>
        <w:t xml:space="preserve"> period</w:t>
      </w:r>
    </w:p>
    <w:p w:rsidR="00F215A9" w:rsidRDefault="00F215A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</w:p>
    <w:p w:rsidR="00637BEE" w:rsidRDefault="006D780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r text has been </w:t>
      </w:r>
      <w:r w:rsidRPr="006D780C">
        <w:rPr>
          <w:rFonts w:ascii="Helvetica" w:hAnsi="Helvetica" w:cs="Helvetica"/>
          <w:b/>
          <w:color w:val="000000"/>
          <w:sz w:val="20"/>
          <w:szCs w:val="20"/>
        </w:rPr>
        <w:t>chucked</w:t>
      </w:r>
      <w:r>
        <w:rPr>
          <w:rFonts w:ascii="Helvetica" w:hAnsi="Helvetica" w:cs="Helvetica"/>
          <w:color w:val="000000"/>
          <w:sz w:val="20"/>
          <w:szCs w:val="20"/>
        </w:rPr>
        <w:t xml:space="preserve"> out</w:t>
      </w:r>
    </w:p>
    <w:p w:rsidR="006D780C" w:rsidRDefault="006D780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 </w:t>
      </w:r>
    </w:p>
    <w:p w:rsidR="00B769FA" w:rsidRDefault="00B769FA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</w:p>
    <w:p w:rsidR="00CA6A0E" w:rsidRDefault="00CA6A0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f you let someone </w:t>
      </w:r>
      <w:r w:rsidRPr="00CA6A0E">
        <w:rPr>
          <w:rFonts w:ascii="Helvetica" w:hAnsi="Helvetica" w:cs="Helvetica"/>
          <w:b/>
          <w:color w:val="000000"/>
          <w:sz w:val="20"/>
          <w:szCs w:val="20"/>
        </w:rPr>
        <w:t>encroach</w:t>
      </w:r>
      <w:r>
        <w:rPr>
          <w:rFonts w:ascii="Helvetica" w:hAnsi="Helvetica" w:cs="Helvetica"/>
          <w:color w:val="000000"/>
          <w:sz w:val="20"/>
          <w:szCs w:val="20"/>
        </w:rPr>
        <w:t xml:space="preserve"> on a planned meeting or activity</w:t>
      </w:r>
    </w:p>
    <w:p w:rsidR="00B5095C" w:rsidRDefault="00B5095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you might end up finding that the cost of the time wasted far </w:t>
      </w:r>
      <w:r w:rsidRPr="00B5095C">
        <w:rPr>
          <w:rFonts w:ascii="Helvetica" w:hAnsi="Helvetica" w:cs="Helvetica"/>
          <w:b/>
          <w:color w:val="000000"/>
          <w:sz w:val="20"/>
          <w:szCs w:val="20"/>
        </w:rPr>
        <w:t>outstrips</w:t>
      </w:r>
      <w:r>
        <w:rPr>
          <w:rFonts w:ascii="Helvetica" w:hAnsi="Helvetica" w:cs="Helvetica"/>
          <w:color w:val="000000"/>
          <w:sz w:val="20"/>
          <w:szCs w:val="20"/>
        </w:rPr>
        <w:t xml:space="preserve"> any “benefit” that these sites might provide</w:t>
      </w:r>
    </w:p>
    <w:p w:rsidR="000A70D9" w:rsidRDefault="000A70D9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Social media sites like Facebook are particularly </w:t>
      </w:r>
      <w:r w:rsidRPr="000A70D9">
        <w:rPr>
          <w:rFonts w:ascii="Helvetica" w:hAnsi="Helvetica" w:cs="Helvetica"/>
          <w:b/>
          <w:color w:val="000000"/>
          <w:sz w:val="20"/>
          <w:szCs w:val="20"/>
        </w:rPr>
        <w:t>amenable</w:t>
      </w:r>
      <w:r>
        <w:rPr>
          <w:rFonts w:ascii="Helvetica" w:hAnsi="Helvetica" w:cs="Helvetica"/>
          <w:color w:val="000000"/>
          <w:sz w:val="20"/>
          <w:szCs w:val="20"/>
        </w:rPr>
        <w:t xml:space="preserve"> to aimless time-wasting</w:t>
      </w:r>
    </w:p>
    <w:p w:rsidR="00F84A59" w:rsidRPr="00F84A59" w:rsidRDefault="00F84A59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Beware of time thieves, particularly those that </w:t>
      </w:r>
      <w:r w:rsidRPr="00F84A59">
        <w:rPr>
          <w:rStyle w:val="aa"/>
          <w:rFonts w:ascii="Helvetica" w:hAnsi="Helvetica" w:cs="Helvetica"/>
          <w:color w:val="000000"/>
          <w:sz w:val="20"/>
          <w:szCs w:val="20"/>
        </w:rPr>
        <w:t>masquerade</w:t>
      </w:r>
      <w:r w:rsidRPr="00F84A59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as “productive activities”.</w:t>
      </w:r>
    </w:p>
    <w:p w:rsidR="00B7000D" w:rsidRDefault="00B7000D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but this often results in stress, lateness, and </w:t>
      </w:r>
      <w:r w:rsidRPr="00B7000D">
        <w:rPr>
          <w:rFonts w:ascii="Helvetica" w:hAnsi="Helvetica" w:cs="Helvetica"/>
          <w:b/>
          <w:color w:val="000000"/>
          <w:sz w:val="20"/>
          <w:szCs w:val="20"/>
        </w:rPr>
        <w:t>frantic</w:t>
      </w:r>
      <w:r>
        <w:rPr>
          <w:rFonts w:ascii="Helvetica" w:hAnsi="Helvetica" w:cs="Helvetica"/>
          <w:color w:val="000000"/>
          <w:sz w:val="20"/>
          <w:szCs w:val="20"/>
        </w:rPr>
        <w:t xml:space="preserve"> thought and action</w:t>
      </w:r>
      <w:r w:rsidR="00C66498">
        <w:rPr>
          <w:rStyle w:val="aa"/>
          <w:rFonts w:ascii="Helvetica" w:hAnsi="Helvetica" w:cs="Helvetica"/>
          <w:color w:val="000000"/>
          <w:sz w:val="20"/>
          <w:szCs w:val="20"/>
        </w:rPr>
        <w:t> </w:t>
      </w:r>
    </w:p>
    <w:p w:rsidR="00C66498" w:rsidRDefault="00C66498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 w:rsidRPr="00C66498">
        <w:rPr>
          <w:rFonts w:ascii="Helvetica" w:hAnsi="Helvetica" w:cs="Helvetica"/>
          <w:b/>
          <w:color w:val="000000"/>
          <w:sz w:val="20"/>
          <w:szCs w:val="20"/>
        </w:rPr>
        <w:t>It can be tempting to</w:t>
      </w:r>
      <w:r>
        <w:rPr>
          <w:rFonts w:ascii="Helvetica" w:hAnsi="Helvetica" w:cs="Helvetica"/>
          <w:color w:val="000000"/>
          <w:sz w:val="20"/>
          <w:szCs w:val="20"/>
        </w:rPr>
        <w:t xml:space="preserve"> pack meetings </w:t>
      </w:r>
      <w:r w:rsidRPr="00C66498">
        <w:rPr>
          <w:rFonts w:ascii="Helvetica" w:hAnsi="Helvetica" w:cs="Helvetica"/>
          <w:b/>
          <w:color w:val="000000"/>
          <w:sz w:val="20"/>
          <w:szCs w:val="20"/>
        </w:rPr>
        <w:t>back-to-back</w:t>
      </w:r>
    </w:p>
    <w:p w:rsidR="006B1F67" w:rsidRDefault="006B1F67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n agenda gives </w:t>
      </w:r>
      <w:r w:rsidRPr="006B1F67">
        <w:rPr>
          <w:rFonts w:ascii="Helvetica" w:hAnsi="Helvetica" w:cs="Helvetica"/>
          <w:b/>
          <w:color w:val="000000"/>
          <w:sz w:val="20"/>
          <w:szCs w:val="20"/>
        </w:rPr>
        <w:t>clarity</w:t>
      </w:r>
      <w:r>
        <w:rPr>
          <w:rFonts w:ascii="Helvetica" w:hAnsi="Helvetica" w:cs="Helvetica"/>
          <w:color w:val="000000"/>
          <w:sz w:val="20"/>
          <w:szCs w:val="20"/>
        </w:rPr>
        <w:t xml:space="preserve"> of purpose to a meeting</w:t>
      </w:r>
    </w:p>
    <w:p w:rsidR="009C70F2" w:rsidRDefault="009C70F2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use the time to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knock</w:t>
      </w:r>
      <w:r>
        <w:rPr>
          <w:rFonts w:ascii="Helvetica" w:hAnsi="Helvetica" w:cs="Helvetica"/>
          <w:color w:val="000000"/>
          <w:sz w:val="20"/>
          <w:szCs w:val="20"/>
        </w:rPr>
        <w:t xml:space="preserve"> something </w:t>
      </w:r>
      <w:r w:rsidRPr="009C70F2">
        <w:rPr>
          <w:rFonts w:ascii="Helvetica" w:hAnsi="Helvetica" w:cs="Helvetica"/>
          <w:b/>
          <w:color w:val="000000"/>
          <w:sz w:val="20"/>
          <w:szCs w:val="20"/>
        </w:rPr>
        <w:t>off</w:t>
      </w:r>
      <w:r>
        <w:rPr>
          <w:rFonts w:ascii="Helvetica" w:hAnsi="Helvetica" w:cs="Helvetica"/>
          <w:color w:val="000000"/>
          <w:sz w:val="20"/>
          <w:szCs w:val="20"/>
        </w:rPr>
        <w:t xml:space="preserve"> your list</w:t>
      </w:r>
    </w:p>
    <w:p w:rsidR="009D5500" w:rsidRDefault="009D5500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so time is wasted “</w:t>
      </w:r>
      <w:r w:rsidRPr="009D5500">
        <w:rPr>
          <w:rFonts w:ascii="Helvetica" w:hAnsi="Helvetica" w:cs="Helvetica"/>
          <w:b/>
          <w:color w:val="000000"/>
          <w:sz w:val="20"/>
          <w:szCs w:val="20"/>
        </w:rPr>
        <w:t>ramping</w:t>
      </w:r>
      <w:r>
        <w:rPr>
          <w:rFonts w:ascii="Helvetica" w:hAnsi="Helvetica" w:cs="Helvetica"/>
          <w:color w:val="000000"/>
          <w:sz w:val="20"/>
          <w:szCs w:val="20"/>
        </w:rPr>
        <w:t xml:space="preserve"> up” and “winding down”, since activities tend to fill the time </w:t>
      </w:r>
      <w:r w:rsidRPr="009C1968">
        <w:rPr>
          <w:rFonts w:ascii="Helvetica" w:hAnsi="Helvetica" w:cs="Helvetica"/>
          <w:b/>
          <w:color w:val="000000"/>
          <w:sz w:val="20"/>
          <w:szCs w:val="20"/>
        </w:rPr>
        <w:t>allotted</w:t>
      </w:r>
      <w:r>
        <w:rPr>
          <w:rFonts w:ascii="Helvetica" w:hAnsi="Helvetica" w:cs="Helvetica"/>
          <w:color w:val="000000"/>
          <w:sz w:val="20"/>
          <w:szCs w:val="20"/>
        </w:rPr>
        <w:t xml:space="preserve"> for them</w:t>
      </w:r>
    </w:p>
    <w:p w:rsidR="00982E2E" w:rsidRDefault="00982E2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Likewise, you may have career goals, such as landing a faculty position, or attaining a </w:t>
      </w:r>
      <w:r w:rsidRPr="00982E2E">
        <w:rPr>
          <w:rFonts w:ascii="Helvetica" w:hAnsi="Helvetica" w:cs="Helvetica"/>
          <w:b/>
          <w:color w:val="000000"/>
          <w:sz w:val="20"/>
          <w:szCs w:val="20"/>
        </w:rPr>
        <w:t>coveted</w:t>
      </w:r>
      <w:r>
        <w:rPr>
          <w:rFonts w:ascii="Helvetica" w:hAnsi="Helvetica" w:cs="Helvetica"/>
          <w:color w:val="000000"/>
          <w:sz w:val="20"/>
          <w:szCs w:val="20"/>
        </w:rPr>
        <w:t xml:space="preserve"> fellowship</w:t>
      </w:r>
    </w:p>
    <w:p w:rsidR="00C9744F" w:rsidRDefault="00C9744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chieving (and balancing) these goals requires careful, </w:t>
      </w:r>
      <w:r w:rsidRPr="00C9744F">
        <w:rPr>
          <w:rFonts w:ascii="Helvetica" w:hAnsi="Helvetica" w:cs="Helvetica"/>
          <w:b/>
          <w:color w:val="000000"/>
          <w:sz w:val="20"/>
          <w:szCs w:val="20"/>
        </w:rPr>
        <w:t>meticulous</w:t>
      </w:r>
      <w:r>
        <w:rPr>
          <w:rFonts w:ascii="Helvetica" w:hAnsi="Helvetica" w:cs="Helvetica"/>
          <w:color w:val="000000"/>
          <w:sz w:val="20"/>
          <w:szCs w:val="20"/>
        </w:rPr>
        <w:t xml:space="preserve"> prioritization and planning.</w:t>
      </w:r>
    </w:p>
    <w:p w:rsidR="00B8646A" w:rsidRDefault="00B8646A" w:rsidP="00665E46">
      <w:pPr>
        <w:autoSpaceDE w:val="0"/>
        <w:autoSpaceDN w:val="0"/>
        <w:adjustRightInd w:val="0"/>
        <w:spacing w:after="0" w:line="240" w:lineRule="auto"/>
        <w:rPr>
          <w:rStyle w:val="aa"/>
          <w:rFonts w:ascii="Helvetica" w:hAnsi="Helvetica" w:cs="Helvetica"/>
          <w:b w:val="0"/>
          <w:color w:val="000000"/>
          <w:sz w:val="20"/>
          <w:szCs w:val="20"/>
        </w:rPr>
      </w:pPr>
      <w:r w:rsidRPr="00B8646A">
        <w:rPr>
          <w:rFonts w:ascii="Helvetica" w:hAnsi="Helvetica" w:cs="Helvetica"/>
          <w:b/>
          <w:color w:val="000000"/>
          <w:sz w:val="20"/>
          <w:szCs w:val="20"/>
        </w:rPr>
        <w:t>The cliched metaphor</w:t>
      </w:r>
      <w:r>
        <w:rPr>
          <w:rFonts w:ascii="Helvetica" w:hAnsi="Helvetica" w:cs="Helvetica"/>
          <w:color w:val="000000"/>
          <w:sz w:val="20"/>
          <w:szCs w:val="20"/>
        </w:rPr>
        <w:t xml:space="preserve"> that “time is money” turns out to be extremely useful for thinking about time management.</w:t>
      </w:r>
    </w:p>
    <w:p w:rsidR="006F41A4" w:rsidRPr="006F41A4" w:rsidRDefault="006F41A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b/>
          <w:color w:val="000000"/>
          <w:sz w:val="20"/>
          <w:szCs w:val="20"/>
        </w:rPr>
      </w:pP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and it can never be </w:t>
      </w:r>
      <w:r w:rsidRPr="006F41A4">
        <w:rPr>
          <w:rStyle w:val="aa"/>
          <w:rFonts w:ascii="Helvetica" w:hAnsi="Helvetica" w:cs="Helvetica"/>
          <w:color w:val="000000"/>
          <w:sz w:val="20"/>
          <w:szCs w:val="20"/>
        </w:rPr>
        <w:t>replenished</w:t>
      </w:r>
      <w:r w:rsidRPr="006F41A4">
        <w:rPr>
          <w:rStyle w:val="aa"/>
          <w:rFonts w:ascii="Helvetica" w:hAnsi="Helvetica" w:cs="Helvetica"/>
          <w:b w:val="0"/>
          <w:color w:val="000000"/>
          <w:sz w:val="20"/>
          <w:szCs w:val="20"/>
        </w:rPr>
        <w:t xml:space="preserve"> or replaced</w:t>
      </w:r>
    </w:p>
    <w:p w:rsidR="00970C36" w:rsidRDefault="00970C3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it is impossible to provide a comprehensive </w:t>
      </w:r>
      <w:r w:rsidRPr="00B113B1">
        <w:rPr>
          <w:rFonts w:ascii="Helvetica" w:hAnsi="Helvetica" w:cs="Helvetica"/>
          <w:b/>
          <w:color w:val="000000"/>
          <w:sz w:val="20"/>
          <w:szCs w:val="20"/>
        </w:rPr>
        <w:t>compendium</w:t>
      </w:r>
      <w:r>
        <w:rPr>
          <w:rFonts w:ascii="Helvetica" w:hAnsi="Helvetica" w:cs="Helvetica"/>
          <w:color w:val="000000"/>
          <w:sz w:val="20"/>
          <w:szCs w:val="20"/>
        </w:rPr>
        <w:t xml:space="preserve"> of time-management tactics in a single post</w:t>
      </w:r>
    </w:p>
    <w:p w:rsidR="00C9457D" w:rsidRDefault="00C9457D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A </w:t>
      </w:r>
      <w:r w:rsidRPr="00C9457D">
        <w:rPr>
          <w:rFonts w:ascii="Helvetica" w:hAnsi="Helvetica" w:cs="Helvetica"/>
          <w:b/>
          <w:color w:val="000000"/>
          <w:sz w:val="20"/>
          <w:szCs w:val="20"/>
        </w:rPr>
        <w:t>distinguishing</w:t>
      </w:r>
      <w:r>
        <w:rPr>
          <w:rFonts w:ascii="Helvetica" w:hAnsi="Helvetica" w:cs="Helvetica"/>
          <w:color w:val="000000"/>
          <w:sz w:val="20"/>
          <w:szCs w:val="20"/>
        </w:rPr>
        <w:t xml:space="preserve"> feature of a research career</w:t>
      </w:r>
    </w:p>
    <w:p w:rsidR="00103C74" w:rsidRDefault="00103C74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Just as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it’s much easier</w:t>
      </w:r>
      <w:r>
        <w:rPr>
          <w:rFonts w:ascii="Helvetica" w:hAnsi="Helvetica" w:cs="Helvetica"/>
          <w:color w:val="000000"/>
          <w:sz w:val="20"/>
          <w:szCs w:val="20"/>
        </w:rPr>
        <w:t xml:space="preserve"> to appreciate a truly fine wine, dish, or performance after having seen </w:t>
      </w:r>
      <w:r w:rsidRPr="00103C74">
        <w:rPr>
          <w:rFonts w:ascii="Helvetica" w:hAnsi="Helvetica" w:cs="Helvetica"/>
          <w:b/>
          <w:color w:val="000000"/>
          <w:sz w:val="20"/>
          <w:szCs w:val="20"/>
        </w:rPr>
        <w:t>mediocre</w:t>
      </w:r>
      <w:r>
        <w:rPr>
          <w:rFonts w:ascii="Helvetica" w:hAnsi="Helvetica" w:cs="Helvetica"/>
          <w:color w:val="000000"/>
          <w:sz w:val="20"/>
          <w:szCs w:val="20"/>
        </w:rPr>
        <w:t xml:space="preserve"> offerings</w:t>
      </w:r>
    </w:p>
    <w:p w:rsidR="00FA5E6E" w:rsidRDefault="00FA5E6E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even if you don’t always </w:t>
      </w:r>
      <w:r w:rsidRPr="00FA5E6E">
        <w:rPr>
          <w:rFonts w:ascii="Helvetica" w:hAnsi="Helvetica" w:cs="Helvetica"/>
          <w:b/>
          <w:color w:val="000000"/>
          <w:sz w:val="20"/>
          <w:szCs w:val="20"/>
        </w:rPr>
        <w:t>resonate with</w:t>
      </w:r>
      <w:r>
        <w:rPr>
          <w:rFonts w:ascii="Helvetica" w:hAnsi="Helvetica" w:cs="Helvetica"/>
          <w:color w:val="000000"/>
          <w:sz w:val="20"/>
          <w:szCs w:val="20"/>
        </w:rPr>
        <w:t xml:space="preserve"> them</w:t>
      </w:r>
    </w:p>
    <w:p w:rsidR="00E4016F" w:rsidRDefault="00E4016F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 w:cs="Helvetica"/>
          <w:color w:val="000000"/>
          <w:sz w:val="20"/>
          <w:szCs w:val="20"/>
        </w:rPr>
      </w:pPr>
      <w:r>
        <w:rPr>
          <w:rFonts w:ascii="Helvetica" w:hAnsi="Helvetica" w:cs="Helvetica"/>
          <w:color w:val="000000"/>
          <w:sz w:val="20"/>
          <w:szCs w:val="20"/>
        </w:rPr>
        <w:t>You don’t necessarily have to “</w:t>
      </w:r>
      <w:r w:rsidRPr="00E4016F">
        <w:rPr>
          <w:rFonts w:ascii="Helvetica" w:hAnsi="Helvetica" w:cs="Helvetica"/>
          <w:b/>
          <w:color w:val="000000"/>
          <w:sz w:val="20"/>
          <w:szCs w:val="20"/>
        </w:rPr>
        <w:t>jump on the bandwagon</w:t>
      </w:r>
      <w:r>
        <w:rPr>
          <w:rFonts w:ascii="Helvetica" w:hAnsi="Helvetica" w:cs="Helvetica"/>
          <w:color w:val="000000"/>
          <w:sz w:val="20"/>
          <w:szCs w:val="20"/>
        </w:rPr>
        <w:t>” 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  <w:r>
        <w:rPr>
          <w:rFonts w:ascii="Helvetica" w:hAnsi="Helvetica" w:cs="Helvetica"/>
          <w:color w:val="000000"/>
          <w:sz w:val="20"/>
          <w:szCs w:val="20"/>
        </w:rPr>
        <w:t xml:space="preserve"> I’ve spent </w:t>
      </w:r>
      <w:r w:rsidRPr="00814A88">
        <w:rPr>
          <w:rFonts w:ascii="Helvetica" w:hAnsi="Helvetica" w:cs="Helvetica"/>
          <w:b/>
          <w:color w:val="000000"/>
          <w:sz w:val="20"/>
          <w:szCs w:val="20"/>
        </w:rPr>
        <w:t>a fair bit of effort</w:t>
      </w:r>
      <w:r>
        <w:rPr>
          <w:rFonts w:ascii="Helvetica" w:hAnsi="Helvetica" w:cs="Helvetica"/>
          <w:color w:val="000000"/>
          <w:sz w:val="20"/>
          <w:szCs w:val="20"/>
        </w:rPr>
        <w:t xml:space="preserve"> developing taste in music</w:t>
      </w:r>
    </w:p>
    <w:p w:rsidR="000960FB" w:rsidRDefault="000960FB" w:rsidP="00665E46">
      <w:pPr>
        <w:autoSpaceDE w:val="0"/>
        <w:autoSpaceDN w:val="0"/>
        <w:adjustRightInd w:val="0"/>
        <w:spacing w:after="0" w:line="240" w:lineRule="auto"/>
        <w:rPr>
          <w:color w:val="333333"/>
          <w:sz w:val="29"/>
          <w:szCs w:val="29"/>
          <w:shd w:val="clear" w:color="auto" w:fill="FFFFFF"/>
        </w:rPr>
      </w:pP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  <w:r>
        <w:rPr>
          <w:color w:val="333333"/>
          <w:sz w:val="29"/>
          <w:szCs w:val="29"/>
          <w:shd w:val="clear" w:color="auto" w:fill="FFFFFF"/>
        </w:rPr>
        <w:t xml:space="preserve">The conference program will include </w:t>
      </w:r>
      <w:r w:rsidRPr="00A95FD2">
        <w:rPr>
          <w:b/>
          <w:color w:val="333333"/>
          <w:sz w:val="29"/>
          <w:szCs w:val="29"/>
          <w:shd w:val="clear" w:color="auto" w:fill="FFFFFF"/>
        </w:rPr>
        <w:t>plenary</w:t>
      </w:r>
      <w:r>
        <w:rPr>
          <w:color w:val="333333"/>
          <w:sz w:val="29"/>
          <w:szCs w:val="29"/>
          <w:shd w:val="clear" w:color="auto" w:fill="FFFFFF"/>
        </w:rPr>
        <w:t xml:space="preserve"> talks, regular papers, experience reports, an industrial track, a student forum</w:t>
      </w:r>
      <w:r w:rsidR="001C2816">
        <w:t xml:space="preserve"> </w:t>
      </w:r>
    </w:p>
    <w:p w:rsidR="00A95FD2" w:rsidRDefault="00A95FD2" w:rsidP="00665E46">
      <w:pPr>
        <w:autoSpaceDE w:val="0"/>
        <w:autoSpaceDN w:val="0"/>
        <w:adjustRightInd w:val="0"/>
        <w:spacing w:after="0" w:line="240" w:lineRule="auto"/>
      </w:pPr>
    </w:p>
    <w:p w:rsidR="001C2816" w:rsidRDefault="001C2816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b/>
          <w:color w:val="3E3E3E"/>
          <w:shd w:val="clear" w:color="auto" w:fill="FFFF00"/>
        </w:rPr>
      </w:pPr>
      <w:r>
        <w:t xml:space="preserve">it is being </w:t>
      </w:r>
      <w:r w:rsidRPr="001C2816">
        <w:rPr>
          <w:b/>
        </w:rPr>
        <w:t>rolled out</w:t>
      </w:r>
      <w:r>
        <w:t xml:space="preserve"> in data center networks as a means to provide bandwidth guarantees to cloud applications</w:t>
      </w:r>
    </w:p>
    <w:p w:rsidR="000C2ADC" w:rsidRDefault="000C2ADC" w:rsidP="00665E46">
      <w:pPr>
        <w:autoSpaceDE w:val="0"/>
        <w:autoSpaceDN w:val="0"/>
        <w:adjustRightInd w:val="0"/>
        <w:spacing w:after="0" w:line="240" w:lineRule="auto"/>
        <w:rPr>
          <w:rFonts w:ascii="Helvetica" w:hAnsi="Helvetica"/>
          <w:color w:val="3E3E3E"/>
        </w:rPr>
      </w:pPr>
      <w:r w:rsidRPr="000C2ADC">
        <w:rPr>
          <w:rFonts w:ascii="Helvetica" w:hAnsi="Helvetica"/>
          <w:b/>
          <w:color w:val="3E3E3E"/>
          <w:shd w:val="clear" w:color="auto" w:fill="FFFF00"/>
        </w:rPr>
        <w:t>For all intents and purposes</w:t>
      </w:r>
      <w:r>
        <w:rPr>
          <w:rFonts w:ascii="Helvetica" w:hAnsi="Helvetica"/>
          <w:color w:val="3E3E3E"/>
          <w:shd w:val="clear" w:color="auto" w:fill="FFFF00"/>
        </w:rPr>
        <w:t>（从每一层意义上说，即实际上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WeChat is your phone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ascii="Helvetica" w:hAnsi="Helvetica"/>
          <w:color w:val="3E3E3E"/>
        </w:rPr>
        <w:t>there was one data point that</w:t>
      </w:r>
      <w:r>
        <w:rPr>
          <w:rStyle w:val="apple-converted-space"/>
          <w:rFonts w:ascii="Helvetica" w:hAnsi="Helvetica"/>
          <w:color w:val="3E3E3E"/>
        </w:rPr>
        <w:t> </w:t>
      </w:r>
      <w:r w:rsidRPr="00BD18F0">
        <w:rPr>
          <w:rFonts w:ascii="Helvetica" w:hAnsi="Helvetica"/>
          <w:b/>
          <w:color w:val="3E3E3E"/>
          <w:shd w:val="clear" w:color="auto" w:fill="FFFF00"/>
        </w:rPr>
        <w:t>jumped off the page</w:t>
      </w:r>
      <w:r>
        <w:rPr>
          <w:rFonts w:ascii="Helvetica" w:hAnsi="Helvetica"/>
          <w:color w:val="3E3E3E"/>
          <w:shd w:val="clear" w:color="auto" w:fill="FFFF00"/>
        </w:rPr>
        <w:t>（惹眼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  <w:shd w:val="clear" w:color="auto" w:fill="FFFF00"/>
        </w:rPr>
        <w:t>regarding</w:t>
      </w:r>
      <w:r>
        <w:rPr>
          <w:rFonts w:ascii="Helvetica" w:hAnsi="Helvetica"/>
          <w:color w:val="3E3E3E"/>
          <w:shd w:val="clear" w:color="auto" w:fill="FFFF00"/>
        </w:rPr>
        <w:t>（关于）</w:t>
      </w:r>
      <w:r>
        <w:rPr>
          <w:rStyle w:val="apple-converted-space"/>
          <w:rFonts w:ascii="Helvetica" w:hAnsi="Helvetica"/>
          <w:color w:val="3E3E3E"/>
        </w:rPr>
        <w:t> </w:t>
      </w:r>
      <w:r>
        <w:rPr>
          <w:rFonts w:ascii="Helvetica" w:hAnsi="Helvetica"/>
          <w:color w:val="3E3E3E"/>
        </w:rPr>
        <w:t>iPhone sales</w:t>
      </w:r>
    </w:p>
    <w:p w:rsidR="00BD18F0" w:rsidRDefault="00BD18F0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</w:p>
    <w:p w:rsidR="00665E46" w:rsidRDefault="00665E46" w:rsidP="00665E46">
      <w:pPr>
        <w:autoSpaceDE w:val="0"/>
        <w:autoSpaceDN w:val="0"/>
        <w:adjustRightInd w:val="0"/>
        <w:spacing w:after="0" w:line="240" w:lineRule="auto"/>
        <w:rPr>
          <w:rFonts w:cs="Hind Light"/>
          <w:color w:val="000033"/>
          <w:sz w:val="19"/>
          <w:szCs w:val="19"/>
        </w:rPr>
      </w:pPr>
      <w:r>
        <w:rPr>
          <w:rFonts w:cs="Hind Light"/>
          <w:color w:val="000033"/>
          <w:sz w:val="19"/>
          <w:szCs w:val="19"/>
        </w:rPr>
        <w:t xml:space="preserve">This history </w:t>
      </w:r>
      <w:r w:rsidRPr="00665E46">
        <w:rPr>
          <w:rFonts w:cs="Hind Light"/>
          <w:b/>
          <w:color w:val="000033"/>
          <w:sz w:val="19"/>
          <w:szCs w:val="19"/>
        </w:rPr>
        <w:t xml:space="preserve">revolves around </w:t>
      </w:r>
      <w:r>
        <w:rPr>
          <w:rFonts w:cs="Hind Light"/>
          <w:color w:val="000033"/>
          <w:sz w:val="19"/>
          <w:szCs w:val="19"/>
        </w:rPr>
        <w:t>four distinct aspects</w:t>
      </w:r>
    </w:p>
    <w:p w:rsidR="00971BF9" w:rsidRDefault="00971BF9" w:rsidP="00971BF9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cs="Hind Light"/>
          <w:color w:val="000033"/>
          <w:sz w:val="19"/>
          <w:szCs w:val="19"/>
        </w:rPr>
        <w:t xml:space="preserve">This is intended to be a brief, </w:t>
      </w:r>
      <w:r w:rsidRPr="00971BF9">
        <w:rPr>
          <w:rFonts w:cs="Hind Light"/>
          <w:b/>
          <w:color w:val="000033"/>
          <w:sz w:val="19"/>
          <w:szCs w:val="19"/>
        </w:rPr>
        <w:t>necessarily cursory</w:t>
      </w:r>
      <w:r>
        <w:rPr>
          <w:rFonts w:cs="Hind Light"/>
          <w:color w:val="000033"/>
          <w:sz w:val="19"/>
          <w:szCs w:val="19"/>
        </w:rPr>
        <w:t xml:space="preserve"> and incomplete history</w:t>
      </w:r>
    </w:p>
    <w:p w:rsid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We have not discussed how to design a survivable network</w:t>
      </w:r>
    </w:p>
    <w:p w:rsidR="00220A40" w:rsidRPr="00220A40" w:rsidRDefault="00220A40" w:rsidP="00220A40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b/>
          <w:sz w:val="20"/>
          <w:szCs w:val="20"/>
        </w:rPr>
      </w:pPr>
      <w:r w:rsidRPr="00220A40">
        <w:rPr>
          <w:rFonts w:ascii="Minion-Regular" w:hAnsi="Minion-Regular" w:cs="Minion-Regular"/>
          <w:b/>
          <w:sz w:val="20"/>
          <w:szCs w:val="20"/>
        </w:rPr>
        <w:t>from scratch</w:t>
      </w:r>
    </w:p>
    <w:p w:rsidR="00220A40" w:rsidRDefault="00220A40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>routing systems more manageable, less complex and</w:t>
      </w:r>
    </w:p>
    <w:p w:rsidR="004E3DE7" w:rsidRDefault="004E3DE7" w:rsidP="004E3DE7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be </w:t>
      </w:r>
      <w:r w:rsidRPr="004E3DE7">
        <w:rPr>
          <w:rFonts w:ascii="NimbusRomNo9L-Regu" w:eastAsia="NimbusRomNo9L-Regu" w:cs="NimbusRomNo9L-Regu"/>
          <w:b/>
          <w:sz w:val="20"/>
          <w:szCs w:val="20"/>
        </w:rPr>
        <w:t>accommodative</w:t>
      </w:r>
      <w:r>
        <w:rPr>
          <w:rFonts w:ascii="NimbusRomNo9L-Regu" w:eastAsia="NimbusRomNo9L-Regu" w:cs="NimbusRomNo9L-Regu"/>
          <w:sz w:val="20"/>
          <w:szCs w:val="20"/>
        </w:rPr>
        <w:t xml:space="preserve"> of new service needs</w:t>
      </w:r>
    </w:p>
    <w:p w:rsidR="004E3DE7" w:rsidRDefault="004E3DE7" w:rsidP="003613D0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6E6E6E"/>
          <w:sz w:val="21"/>
          <w:szCs w:val="21"/>
          <w:shd w:val="clear" w:color="auto" w:fill="FFFFFF"/>
        </w:rPr>
      </w:pPr>
    </w:p>
    <w:p w:rsidR="00047BA5" w:rsidRDefault="00047BA5" w:rsidP="003613D0">
      <w:pPr>
        <w:autoSpaceDE w:val="0"/>
        <w:autoSpaceDN w:val="0"/>
        <w:adjustRightInd w:val="0"/>
        <w:spacing w:after="0" w:line="240" w:lineRule="auto"/>
        <w:rPr>
          <w:rFonts w:ascii="Georgia" w:hAnsi="Georgia"/>
          <w:color w:val="000000"/>
          <w:sz w:val="27"/>
          <w:szCs w:val="27"/>
          <w:shd w:val="clear" w:color="auto" w:fill="FFFFFF"/>
        </w:rPr>
      </w:pP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we will use the same tool to check the </w:t>
      </w:r>
      <w:r w:rsidRPr="00047BA5">
        <w:rPr>
          <w:rFonts w:ascii="Tahoma" w:hAnsi="Tahoma" w:cs="Tahoma"/>
          <w:b/>
          <w:color w:val="6E6E6E"/>
          <w:sz w:val="21"/>
          <w:szCs w:val="21"/>
          <w:shd w:val="clear" w:color="auto" w:fill="FFFFFF"/>
        </w:rPr>
        <w:t>conformance</w:t>
      </w:r>
      <w:r>
        <w:rPr>
          <w:rFonts w:ascii="Tahoma" w:hAnsi="Tahoma" w:cs="Tahoma"/>
          <w:color w:val="6E6E6E"/>
          <w:sz w:val="21"/>
          <w:szCs w:val="21"/>
          <w:shd w:val="clear" w:color="auto" w:fill="FFFFFF"/>
        </w:rPr>
        <w:t xml:space="preserve"> of papers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something we all </w:t>
      </w:r>
      <w:r w:rsidRPr="00961E70">
        <w:rPr>
          <w:rFonts w:ascii="Georgia" w:hAnsi="Georgia"/>
          <w:b/>
          <w:color w:val="000000"/>
          <w:sz w:val="27"/>
          <w:szCs w:val="27"/>
          <w:shd w:val="clear" w:color="auto" w:fill="FFFFFF"/>
        </w:rPr>
        <w:t>take for granted</w:t>
      </w:r>
      <w:r>
        <w:rPr>
          <w:rFonts w:ascii="Georgia" w:hAnsi="Georgia"/>
          <w:color w:val="000000"/>
          <w:sz w:val="27"/>
          <w:szCs w:val="27"/>
          <w:shd w:val="clear" w:color="auto" w:fill="FFFFFF"/>
        </w:rPr>
        <w:t xml:space="preserve"> and use everyday</w:t>
      </w:r>
    </w:p>
    <w:p w:rsidR="00961E70" w:rsidRDefault="00961E7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613D0" w:rsidRDefault="003613D0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which </w:t>
      </w:r>
      <w:r w:rsidRPr="003613D0">
        <w:rPr>
          <w:rFonts w:ascii="AdvPS1E8829" w:hAnsi="AdvPS1E8829" w:cs="AdvPS1E8829"/>
          <w:b/>
          <w:sz w:val="20"/>
          <w:szCs w:val="20"/>
        </w:rPr>
        <w:t>hamper</w:t>
      </w:r>
      <w:r>
        <w:rPr>
          <w:rFonts w:ascii="AdvPS1E8829" w:hAnsi="AdvPS1E8829" w:cs="AdvPS1E8829"/>
          <w:sz w:val="20"/>
          <w:szCs w:val="20"/>
        </w:rPr>
        <w:t xml:space="preserve"> innovation and addition of new features and services</w:t>
      </w:r>
    </w:p>
    <w:p w:rsidR="00B620C8" w:rsidRDefault="00B620C8" w:rsidP="003613D0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B620C8">
        <w:rPr>
          <w:rFonts w:ascii="AdvPS1E8829" w:hAnsi="AdvPS1E8829" w:cs="AdvPS1E8829"/>
          <w:b/>
          <w:sz w:val="20"/>
          <w:szCs w:val="20"/>
        </w:rPr>
        <w:t>proliferate</w:t>
      </w:r>
      <w:r>
        <w:rPr>
          <w:rFonts w:ascii="AdvPS1E8829" w:hAnsi="AdvPS1E8829" w:cs="AdvPS1E8829"/>
          <w:sz w:val="20"/>
          <w:szCs w:val="20"/>
        </w:rPr>
        <w:t xml:space="preserve"> in current network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he number of middleboxes is already </w:t>
      </w:r>
      <w:r w:rsidRPr="00D07C16">
        <w:rPr>
          <w:rFonts w:ascii="AdvPS1E8829" w:hAnsi="AdvPS1E8829" w:cs="AdvPS1E8829"/>
          <w:b/>
          <w:sz w:val="20"/>
          <w:szCs w:val="20"/>
        </w:rPr>
        <w:t>on par with</w:t>
      </w:r>
      <w:r>
        <w:rPr>
          <w:rFonts w:ascii="AdvPS1E8829" w:hAnsi="AdvPS1E8829" w:cs="AdvPS1E8829"/>
          <w:sz w:val="20"/>
          <w:szCs w:val="20"/>
        </w:rPr>
        <w:t xml:space="preserve"> the number of routers</w:t>
      </w:r>
    </w:p>
    <w:p w:rsidR="00D07C16" w:rsidRDefault="00D07C16" w:rsidP="00D07C1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in current networks</w:t>
      </w:r>
    </w:p>
    <w:p w:rsidR="000A339B" w:rsidRDefault="000A339B" w:rsidP="000A339B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control program can automatically react to </w:t>
      </w:r>
      <w:r w:rsidRPr="000A339B">
        <w:rPr>
          <w:rFonts w:ascii="AdvPS1E8829" w:hAnsi="AdvPS1E8829" w:cs="AdvPS1E8829"/>
          <w:b/>
          <w:sz w:val="20"/>
          <w:szCs w:val="20"/>
        </w:rPr>
        <w:t>spurious</w:t>
      </w:r>
      <w:r>
        <w:rPr>
          <w:rFonts w:ascii="AdvPS1E8829" w:hAnsi="AdvPS1E8829" w:cs="AdvPS1E8829"/>
          <w:sz w:val="20"/>
          <w:szCs w:val="20"/>
        </w:rPr>
        <w:t xml:space="preserve"> changes of the network state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The distribution abstraction should shield SDN applications</w:t>
      </w:r>
    </w:p>
    <w:p w:rsidR="000F6E97" w:rsidRDefault="000F6E97" w:rsidP="000F6E97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from the </w:t>
      </w:r>
      <w:r w:rsidRPr="000F6E97">
        <w:rPr>
          <w:rFonts w:ascii="AdvPS1E8829" w:hAnsi="AdvPS1E8829" w:cs="AdvPS1E8829"/>
          <w:b/>
          <w:sz w:val="20"/>
          <w:szCs w:val="20"/>
        </w:rPr>
        <w:t>vagaries</w:t>
      </w:r>
      <w:r>
        <w:rPr>
          <w:rFonts w:ascii="AdvPS1E8829" w:hAnsi="AdvPS1E8829" w:cs="AdvPS1E8829"/>
          <w:sz w:val="20"/>
          <w:szCs w:val="20"/>
        </w:rPr>
        <w:t xml:space="preserve"> of distributed state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To identify the different elements of an SDN as </w:t>
      </w:r>
      <w:r w:rsidRPr="002B3249">
        <w:rPr>
          <w:rFonts w:ascii="AdvPS1E8829" w:hAnsi="AdvPS1E8829" w:cs="AdvPS1E8829"/>
          <w:b/>
          <w:sz w:val="20"/>
          <w:szCs w:val="20"/>
        </w:rPr>
        <w:t>unequivocally</w:t>
      </w:r>
    </w:p>
    <w:p w:rsidR="002B3249" w:rsidRDefault="002B3249" w:rsidP="002B3249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s possible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 crucial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pproach for ensuring configuration and communication</w:t>
      </w:r>
    </w:p>
    <w:p w:rsidR="00993536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compatibility and </w:t>
      </w:r>
      <w:r w:rsidRPr="00993536">
        <w:rPr>
          <w:rFonts w:ascii="AdvPS1E8829" w:hAnsi="AdvPS1E8829" w:cs="AdvPS1E8829"/>
          <w:b/>
          <w:sz w:val="20"/>
          <w:szCs w:val="20"/>
        </w:rPr>
        <w:t>interoperability</w:t>
      </w:r>
      <w:r>
        <w:rPr>
          <w:rFonts w:ascii="AdvPS1E8829" w:hAnsi="AdvPS1E8829" w:cs="AdvPS1E8829"/>
          <w:sz w:val="20"/>
          <w:szCs w:val="20"/>
        </w:rPr>
        <w:t xml:space="preserve"> among different data</w:t>
      </w:r>
    </w:p>
    <w:p w:rsidR="00993536" w:rsidRPr="003613D0" w:rsidRDefault="00993536" w:rsidP="00993536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and control plane devices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only</w:t>
      </w:r>
    </w:p>
    <w:p w:rsidR="006E70AD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 xml:space="preserve">a subset of those matching fields are </w:t>
      </w:r>
      <w:r w:rsidRPr="006E70AD">
        <w:rPr>
          <w:rFonts w:ascii="AdvPS1E8829" w:hAnsi="AdvPS1E8829" w:cs="AdvPS1E8829"/>
          <w:b/>
          <w:sz w:val="20"/>
          <w:szCs w:val="20"/>
        </w:rPr>
        <w:t>mandatory</w:t>
      </w:r>
      <w:r>
        <w:rPr>
          <w:rFonts w:ascii="AdvPS1E8829" w:hAnsi="AdvPS1E8829" w:cs="AdvPS1E8829"/>
          <w:sz w:val="20"/>
          <w:szCs w:val="20"/>
        </w:rPr>
        <w:t xml:space="preserve"> to be</w:t>
      </w:r>
    </w:p>
    <w:p w:rsidR="003613D0" w:rsidRDefault="006E70AD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compliant to a given protocol version</w:t>
      </w:r>
    </w:p>
    <w:p w:rsidR="003768AF" w:rsidRDefault="003768AF" w:rsidP="006E70AD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 w:rsidRPr="006F7FC6">
        <w:rPr>
          <w:rFonts w:ascii="AdvPS1E8829" w:hAnsi="AdvPS1E8829" w:cs="AdvPS1E8829"/>
          <w:b/>
          <w:sz w:val="20"/>
          <w:szCs w:val="20"/>
        </w:rPr>
        <w:t>In tandem,</w:t>
      </w:r>
      <w:r>
        <w:rPr>
          <w:rFonts w:ascii="AdvPS1E8829" w:hAnsi="AdvPS1E8829" w:cs="AdvPS1E8829"/>
          <w:sz w:val="20"/>
          <w:szCs w:val="20"/>
        </w:rPr>
        <w:t xml:space="preserve"> operation in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PS1E8829" w:hAnsi="AdvPS1E8829" w:cs="AdvPS1E8829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reactive mode may still be used when traffic bursts are</w:t>
      </w:r>
    </w:p>
    <w:p w:rsidR="003768AF" w:rsidRDefault="003768AF" w:rsidP="003768A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PS1E8829" w:hAnsi="AdvPS1E8829" w:cs="AdvPS1E8829"/>
          <w:sz w:val="20"/>
          <w:szCs w:val="20"/>
        </w:rPr>
        <w:t>detected</w:t>
      </w:r>
    </w:p>
    <w:p w:rsidR="006E70AD" w:rsidRDefault="006E70AD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</w:p>
    <w:p w:rsidR="00CB3330" w:rsidRDefault="00CB3330" w:rsidP="00CB3330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The </w:t>
      </w:r>
      <w:r w:rsidRPr="00CB3330">
        <w:rPr>
          <w:rFonts w:ascii="AdvEPSTIM" w:eastAsia="AdvEPSTIM" w:cs="AdvEPSTIM"/>
          <w:b/>
          <w:sz w:val="20"/>
          <w:szCs w:val="20"/>
        </w:rPr>
        <w:t>forfeiture</w:t>
      </w:r>
      <w:r>
        <w:rPr>
          <w:rFonts w:ascii="AdvEPSTIM" w:eastAsia="AdvEPSTIM" w:cs="AdvEPSTIM"/>
          <w:sz w:val="20"/>
          <w:szCs w:val="20"/>
        </w:rPr>
        <w:t xml:space="preserve"> of data and revenue due to the loss of even a single</w:t>
      </w:r>
    </w:p>
    <w:p w:rsidR="00CB3330" w:rsidRDefault="00CB3330" w:rsidP="0071575F">
      <w:pPr>
        <w:autoSpaceDE w:val="0"/>
        <w:autoSpaceDN w:val="0"/>
        <w:adjustRightInd w:val="0"/>
        <w:spacing w:after="0" w:line="240" w:lineRule="auto"/>
        <w:rPr>
          <w:rFonts w:ascii="AdvEPSTIM" w:eastAsia="AdvEPSTIM" w:cs="AdvEPSTIM"/>
          <w:b/>
          <w:sz w:val="20"/>
          <w:szCs w:val="20"/>
        </w:rPr>
      </w:pPr>
      <w:r>
        <w:rPr>
          <w:rFonts w:ascii="AdvEPSTIM" w:eastAsia="AdvEPSTIM" w:cs="AdvEPSTIM"/>
          <w:sz w:val="20"/>
          <w:szCs w:val="20"/>
        </w:rPr>
        <w:t xml:space="preserve">fiber is </w:t>
      </w:r>
      <w:r w:rsidRPr="00CB3330">
        <w:rPr>
          <w:rFonts w:ascii="AdvEPSTIM" w:eastAsia="AdvEPSTIM" w:cs="AdvEPSTIM"/>
          <w:b/>
          <w:sz w:val="20"/>
          <w:szCs w:val="20"/>
        </w:rPr>
        <w:t>staggering</w:t>
      </w:r>
    </w:p>
    <w:p w:rsidR="0071575F" w:rsidRPr="00CB3330" w:rsidRDefault="0071575F" w:rsidP="0071575F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AdvEPSTIM" w:eastAsia="AdvEPSTIM" w:cs="AdvEPSTIM"/>
          <w:b/>
          <w:sz w:val="20"/>
          <w:szCs w:val="20"/>
        </w:rPr>
      </w:pPr>
      <w:r w:rsidRPr="0071575F">
        <w:rPr>
          <w:rFonts w:ascii="AdvEPSTIM" w:eastAsia="AdvEPSTIM" w:cs="AdvEPSTIM"/>
          <w:b/>
          <w:sz w:val="20"/>
          <w:szCs w:val="20"/>
        </w:rPr>
        <w:t>quench</w:t>
      </w:r>
      <w:r>
        <w:rPr>
          <w:rFonts w:ascii="AdvEPSTIM" w:eastAsia="AdvEPSTIM" w:cs="AdvEPSTIM"/>
          <w:sz w:val="20"/>
          <w:szCs w:val="20"/>
        </w:rPr>
        <w:t xml:space="preserve"> the ever-increasing thirst for bandwidth</w:t>
      </w:r>
    </w:p>
    <w:p w:rsidR="00191CF3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pay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homage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the dead man</w:t>
      </w:r>
    </w:p>
    <w:p w:rsidR="00C029D6" w:rsidRPr="00F316A2" w:rsidRDefault="00C029D6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at is the </w:t>
      </w:r>
      <w:r w:rsidRPr="00F316A2">
        <w:rPr>
          <w:rFonts w:ascii="Times New Roman" w:hAnsi="Times New Roman" w:cs="Times New Roman"/>
          <w:b/>
          <w:sz w:val="36"/>
          <w:szCs w:val="36"/>
        </w:rPr>
        <w:t>canonical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sponse function for the family?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at is </w:t>
      </w:r>
      <w:r w:rsidRPr="00F316A2">
        <w:rPr>
          <w:rFonts w:ascii="Times New Roman" w:hAnsi="Times New Roman" w:cs="Times New Roman"/>
          <w:b/>
          <w:sz w:val="36"/>
          <w:szCs w:val="36"/>
        </w:rPr>
        <w:t>cosmetic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imilar to the density of a Gaussian distribution,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outputting a </w:t>
      </w:r>
      <w:r w:rsidRPr="00F316A2">
        <w:rPr>
          <w:rFonts w:ascii="Times New Roman" w:hAnsi="Times New Roman" w:cs="Times New Roman"/>
          <w:b/>
          <w:sz w:val="36"/>
          <w:szCs w:val="36"/>
        </w:rPr>
        <w:t>sporad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looking decision boundary.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>k</w:t>
      </w:r>
      <w:r w:rsidRPr="00F316A2">
        <w:rPr>
          <w:rFonts w:ascii="Times New Roman" w:hAnsi="Times New Roman" w:cs="Times New Roman"/>
          <w:sz w:val="36"/>
          <w:szCs w:val="36"/>
        </w:rPr>
        <w:t>-</w:t>
      </w:r>
      <w:r w:rsidRPr="00F316A2">
        <w:rPr>
          <w:rFonts w:ascii="Times New Roman" w:hAnsi="Times New Roman" w:cs="Times New Roman"/>
          <w:b/>
          <w:sz w:val="36"/>
          <w:szCs w:val="36"/>
        </w:rPr>
        <w:t>harmonic</w:t>
      </w:r>
      <w:r w:rsidRPr="00F316A2">
        <w:rPr>
          <w:rFonts w:ascii="Times New Roman" w:hAnsi="Times New Roman" w:cs="Times New Roman"/>
          <w:sz w:val="36"/>
          <w:szCs w:val="36"/>
        </w:rPr>
        <w:t xml:space="preserve"> means  algorithm due to Zhang and colleagues</w:t>
      </w:r>
    </w:p>
    <w:p w:rsidR="00191CF3" w:rsidRPr="00F316A2" w:rsidRDefault="00191CF3" w:rsidP="00191CF3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describe each algorithm in a </w:t>
      </w:r>
      <w:r w:rsidRPr="00F316A2">
        <w:rPr>
          <w:rFonts w:ascii="Times New Roman" w:hAnsi="Times New Roman" w:cs="Times New Roman"/>
          <w:b/>
          <w:sz w:val="36"/>
          <w:szCs w:val="36"/>
        </w:rPr>
        <w:t>unifi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framework</w:t>
      </w:r>
    </w:p>
    <w:p w:rsidR="00191CF3" w:rsidRPr="00F316A2" w:rsidRDefault="00191CF3" w:rsidP="00191C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Each center defines a cluster with a central point and perhaps a </w:t>
      </w:r>
      <w:r w:rsidRPr="00F316A2">
        <w:rPr>
          <w:rFonts w:ascii="Times New Roman" w:hAnsi="Times New Roman" w:cs="Times New Roman"/>
          <w:b/>
          <w:sz w:val="36"/>
          <w:szCs w:val="36"/>
        </w:rPr>
        <w:t>covari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</w:t>
      </w: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191CF3" w:rsidRPr="00F316A2" w:rsidRDefault="00191CF3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BA52C3" w:rsidRPr="00F316A2" w:rsidRDefault="00312792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v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engendered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 lot of success in OR practice</w:t>
      </w:r>
    </w:p>
    <w:p w:rsidR="00312792" w:rsidRPr="00F316A2" w:rsidRDefault="00511D5E" w:rsidP="00511D5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A modified implementation of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stingy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heuristic</w:t>
      </w:r>
    </w:p>
    <w:p w:rsidR="000E755B" w:rsidRPr="00F316A2" w:rsidRDefault="000E755B" w:rsidP="000E755B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infeasible regions by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oscillating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around feasibility</w:t>
      </w:r>
    </w:p>
    <w:p w:rsidR="007803CC" w:rsidRPr="00F316A2" w:rsidRDefault="007803CC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Has the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advent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of metaheuristics advanced the state-of-the-art significantly</w:t>
      </w:r>
    </w:p>
    <w:p w:rsidR="0087188D" w:rsidRPr="00F316A2" w:rsidRDefault="0087188D" w:rsidP="007803CC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Using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nomenclature</w:t>
      </w:r>
      <w:r w:rsidRPr="00F316A2">
        <w:rPr>
          <w:rFonts w:ascii="Times New Roman" w:eastAsia="AdvEPSTIM" w:hAnsi="Times New Roman" w:cs="Times New Roman"/>
          <w:sz w:val="36"/>
          <w:szCs w:val="36"/>
        </w:rPr>
        <w:t xml:space="preserve"> from tabu search</w:t>
      </w:r>
    </w:p>
    <w:p w:rsidR="00511D5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b/>
          <w:sz w:val="36"/>
          <w:szCs w:val="36"/>
        </w:rPr>
      </w:pPr>
      <w:r w:rsidRPr="00F316A2">
        <w:rPr>
          <w:rFonts w:ascii="Times New Roman" w:eastAsia="AdvEPSTIM" w:hAnsi="Times New Roman" w:cs="Times New Roman"/>
          <w:sz w:val="36"/>
          <w:szCs w:val="36"/>
        </w:rPr>
        <w:lastRenderedPageBreak/>
        <w:t xml:space="preserve">seminars and </w:t>
      </w:r>
      <w:r w:rsidRPr="00F316A2">
        <w:rPr>
          <w:rFonts w:ascii="Times New Roman" w:eastAsia="AdvEPSTIM" w:hAnsi="Times New Roman" w:cs="Times New Roman"/>
          <w:b/>
          <w:sz w:val="36"/>
          <w:szCs w:val="36"/>
        </w:rPr>
        <w:t>colloquia</w:t>
      </w:r>
    </w:p>
    <w:p w:rsidR="009F663E" w:rsidRPr="00F316A2" w:rsidRDefault="009F663E" w:rsidP="009F663E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in reverse </w:t>
      </w:r>
      <w:r w:rsidRPr="00F316A2">
        <w:rPr>
          <w:rFonts w:ascii="Times New Roman" w:hAnsi="Times New Roman" w:cs="Times New Roman"/>
          <w:b/>
          <w:color w:val="564B47"/>
          <w:sz w:val="36"/>
          <w:szCs w:val="36"/>
          <w:shd w:val="clear" w:color="auto" w:fill="D0EFFE"/>
        </w:rPr>
        <w:t>chronological</w:t>
      </w:r>
      <w:r w:rsidRPr="00F316A2">
        <w:rPr>
          <w:rFonts w:ascii="Times New Roman" w:hAnsi="Times New Roman" w:cs="Times New Roman"/>
          <w:color w:val="564B47"/>
          <w:sz w:val="36"/>
          <w:szCs w:val="36"/>
          <w:shd w:val="clear" w:color="auto" w:fill="D0EFFE"/>
        </w:rPr>
        <w:t xml:space="preserve"> order</w:t>
      </w:r>
    </w:p>
    <w:p w:rsidR="00511D5E" w:rsidRPr="00F316A2" w:rsidRDefault="00511D5E" w:rsidP="00312792">
      <w:pPr>
        <w:autoSpaceDE w:val="0"/>
        <w:autoSpaceDN w:val="0"/>
        <w:adjustRightInd w:val="0"/>
        <w:spacing w:after="0" w:line="240" w:lineRule="auto"/>
        <w:rPr>
          <w:rFonts w:ascii="Times New Roman" w:eastAsia="AdvEPSTIM" w:hAnsi="Times New Roman" w:cs="Times New Roman"/>
          <w:sz w:val="36"/>
          <w:szCs w:val="36"/>
        </w:rPr>
      </w:pPr>
    </w:p>
    <w:p w:rsidR="00032978" w:rsidRPr="00F316A2" w:rsidRDefault="003F6D21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ased on the group-theoretic treatment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liptic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urves</w:t>
      </w:r>
    </w:p>
    <w:p w:rsidR="0026716D" w:rsidRPr="00F316A2" w:rsidRDefault="0026716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e canno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tretch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ear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, or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queez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 square in any way</w:t>
      </w:r>
    </w:p>
    <w:p w:rsidR="008374FF" w:rsidRPr="00F316A2" w:rsidRDefault="008374F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alien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point here is that two different compositions of symmetries</w:t>
      </w:r>
    </w:p>
    <w:p w:rsidR="00B1299D" w:rsidRPr="00F316A2" w:rsidRDefault="00B1299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but it’s not clear which (if any) stickers ar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superfluous</w:t>
      </w:r>
    </w:p>
    <w:p w:rsidR="00032978" w:rsidRPr="00F316A2" w:rsidRDefault="00351D6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clear up some sill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mbiguitie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 the definition</w:t>
      </w:r>
    </w:p>
    <w:p w:rsidR="00351D62" w:rsidRPr="00F316A2" w:rsidRDefault="003B435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peration with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juxtaposition</w:t>
      </w:r>
    </w:p>
    <w:p w:rsidR="008C0FEE" w:rsidRPr="00F316A2" w:rsidRDefault="008C0FE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In the formal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parlance</w:t>
      </w:r>
    </w:p>
    <w:p w:rsidR="00665556" w:rsidRPr="00F316A2" w:rsidRDefault="0066555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at least in som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coar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way</w:t>
      </w:r>
    </w:p>
    <w:p w:rsidR="005A32B3" w:rsidRPr="00F316A2" w:rsidRDefault="005A32B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 xml:space="preserve"> For a slightly more detailed exercise</w:t>
      </w:r>
    </w:p>
    <w:p w:rsidR="003B435C" w:rsidRPr="00F316A2" w:rsidRDefault="0028534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vid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reader of this blog may recognize the notation</w:t>
      </w:r>
    </w:p>
    <w:p w:rsidR="00F02D88" w:rsidRPr="00F316A2" w:rsidRDefault="000A207E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is is a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gem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of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leganc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at shows the power of viewing mathematics</w:t>
      </w:r>
    </w:p>
    <w:p w:rsidR="00211752" w:rsidRPr="00F316A2" w:rsidRDefault="00211752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Le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dissect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definition a little.</w:t>
      </w:r>
    </w:p>
    <w:p w:rsidR="007845E2" w:rsidRPr="00F316A2" w:rsidRDefault="007845E2" w:rsidP="001476B5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e call this map the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Style w:val="a8"/>
          <w:rFonts w:ascii="Times New Roman" w:hAnsi="Times New Roman" w:cs="Times New Roman"/>
          <w:b/>
          <w:color w:val="36312D"/>
          <w:sz w:val="36"/>
          <w:szCs w:val="36"/>
          <w:bdr w:val="none" w:sz="0" w:space="0" w:color="auto" w:frame="1"/>
          <w:shd w:val="clear" w:color="auto" w:fill="FFFFFF"/>
        </w:rPr>
        <w:t>canonical</w:t>
      </w:r>
      <w:r w:rsidRPr="00F316A2">
        <w:rPr>
          <w:rStyle w:val="a8"/>
          <w:rFonts w:ascii="Times New Roman" w:hAnsi="Times New Roman" w:cs="Times New Roman"/>
          <w:color w:val="36312D"/>
          <w:sz w:val="36"/>
          <w:szCs w:val="36"/>
          <w:bdr w:val="none" w:sz="0" w:space="0" w:color="auto" w:frame="1"/>
          <w:shd w:val="clear" w:color="auto" w:fill="FFFFFF"/>
        </w:rPr>
        <w:t xml:space="preserve"> projection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of</w:t>
      </w: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F316A2" w:rsidRDefault="0070511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we try to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refut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is belief by finding additional structure</w:t>
      </w:r>
    </w:p>
    <w:p w:rsidR="00F02D88" w:rsidRPr="00F316A2" w:rsidRDefault="00F02D88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has claimed an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stounding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theorem</w:t>
      </w:r>
    </w:p>
    <w:p w:rsidR="001D49BD" w:rsidRPr="00F316A2" w:rsidRDefault="001D49BD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which is why everyone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twitter</w:t>
      </w:r>
    </w:p>
    <w:p w:rsidR="009331CC" w:rsidRPr="00F316A2" w:rsidRDefault="009331CC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hen the question about GI i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moot</w:t>
      </w:r>
    </w:p>
    <w:p w:rsidR="00205CC9" w:rsidRPr="00F316A2" w:rsidRDefault="00205CC9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To the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layperson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, the polynomial hierarchy is 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abstruse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complexity theoretic technical hoo-hah</w:t>
      </w:r>
    </w:p>
    <w:p w:rsidR="00EE3026" w:rsidRPr="00F316A2" w:rsidRDefault="00EE3026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So people are excited because it’s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tantalizing</w:t>
      </w:r>
    </w:p>
    <w:p w:rsidR="00D8578B" w:rsidRPr="00F316A2" w:rsidRDefault="00D8578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Without loss of generality suppose</w:t>
      </w:r>
    </w:p>
    <w:p w:rsidR="009F73CF" w:rsidRPr="00F316A2" w:rsidRDefault="009F73C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  <w:r w:rsidRPr="00F316A2">
        <w:rPr>
          <w:rStyle w:val="apple-converted-space"/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feel free to point out any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egregious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holes in my understanding</w:t>
      </w: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</w:pPr>
    </w:p>
    <w:p w:rsidR="001E7DAB" w:rsidRPr="00F316A2" w:rsidRDefault="001E7DAB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one’s first </w:t>
      </w:r>
      <w:r w:rsidRPr="00F316A2">
        <w:rPr>
          <w:rFonts w:ascii="Times New Roman" w:hAnsi="Times New Roman" w:cs="Times New Roman"/>
          <w:b/>
          <w:color w:val="36312D"/>
          <w:sz w:val="36"/>
          <w:szCs w:val="36"/>
          <w:shd w:val="clear" w:color="auto" w:fill="FFFFFF"/>
        </w:rPr>
        <w:t>foray</w:t>
      </w:r>
      <w:r w:rsidRPr="00F316A2">
        <w:rPr>
          <w:rFonts w:ascii="Times New Roman" w:hAnsi="Times New Roman" w:cs="Times New Roman"/>
          <w:color w:val="36312D"/>
          <w:sz w:val="36"/>
          <w:szCs w:val="36"/>
          <w:shd w:val="clear" w:color="auto" w:fill="FFFFFF"/>
        </w:rPr>
        <w:t xml:space="preserve"> into advanced mathematics</w:t>
      </w:r>
    </w:p>
    <w:p w:rsidR="00BA52C3" w:rsidRPr="00F316A2" w:rsidRDefault="00BA52C3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A26F5" w:rsidRPr="00F316A2" w:rsidRDefault="008F2B7F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position w:val="-4"/>
          <w:sz w:val="36"/>
          <w:szCs w:val="3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7" o:title=""/>
          </v:shape>
          <o:OLEObject Type="Embed" ProgID="Equation.DSMT4" ShapeID="_x0000_i1025" DrawAspect="Content" ObjectID="_1570800234" r:id="rId8"/>
        </w:object>
      </w:r>
      <w:r w:rsidR="001A26F5" w:rsidRPr="00F316A2">
        <w:rPr>
          <w:rFonts w:ascii="Times New Roman" w:hAnsi="Times New Roman" w:cs="Times New Roman"/>
          <w:sz w:val="36"/>
          <w:szCs w:val="36"/>
        </w:rPr>
        <w:t xml:space="preserve">which is good enough for most </w:t>
      </w:r>
      <w:r w:rsidR="001A26F5" w:rsidRPr="00F316A2">
        <w:rPr>
          <w:rFonts w:ascii="Times New Roman" w:hAnsi="Times New Roman" w:cs="Times New Roman"/>
          <w:b/>
          <w:sz w:val="36"/>
          <w:szCs w:val="36"/>
        </w:rPr>
        <w:t>engineering situations</w:t>
      </w:r>
    </w:p>
    <w:p w:rsidR="001476B5" w:rsidRPr="00F316A2" w:rsidRDefault="001476B5" w:rsidP="001476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s a rule of </w:t>
      </w:r>
      <w:r w:rsidRPr="00F316A2">
        <w:rPr>
          <w:rFonts w:ascii="Times New Roman" w:hAnsi="Times New Roman" w:cs="Times New Roman"/>
          <w:b/>
          <w:sz w:val="36"/>
          <w:szCs w:val="36"/>
        </w:rPr>
        <w:t>thumb</w:t>
      </w:r>
    </w:p>
    <w:p w:rsidR="00742535" w:rsidRPr="00F316A2" w:rsidRDefault="00742535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Provab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good on-line, distributed schedulers exist</w:t>
      </w:r>
    </w:p>
    <w:p w:rsidR="009502C8" w:rsidRPr="00F316A2" w:rsidRDefault="009502C8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hall </w:t>
      </w:r>
      <w:r w:rsidRPr="00F316A2">
        <w:rPr>
          <w:rFonts w:ascii="Times New Roman" w:hAnsi="Times New Roman" w:cs="Times New Roman"/>
          <w:b/>
          <w:sz w:val="36"/>
          <w:szCs w:val="36"/>
        </w:rPr>
        <w:t>subscript</w:t>
      </w:r>
      <w:r w:rsidRPr="00F316A2">
        <w:rPr>
          <w:rFonts w:ascii="Times New Roman" w:hAnsi="Times New Roman" w:cs="Times New Roman"/>
          <w:sz w:val="36"/>
          <w:szCs w:val="36"/>
        </w:rPr>
        <w:t xml:space="preserve"> by </w:t>
      </w:r>
      <w:r w:rsidRPr="00F316A2">
        <w:rPr>
          <w:rFonts w:ascii="Times New Roman" w:eastAsia="MT2MIT" w:hAnsi="Times New Roman" w:cs="Times New Roman"/>
          <w:sz w:val="36"/>
          <w:szCs w:val="36"/>
        </w:rPr>
        <w:t>P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254D51" w:rsidRPr="00F316A2" w:rsidRDefault="00254D51" w:rsidP="00254D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gaug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theoretical efficiency of a multithreaded algorithm by using two metrics</w:t>
      </w:r>
    </w:p>
    <w:p w:rsidR="00F60CDF" w:rsidRPr="00F316A2" w:rsidRDefault="00F60CDF" w:rsidP="00F60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multithreaded computation’s instructions were </w:t>
      </w:r>
      <w:r w:rsidRPr="00F316A2">
        <w:rPr>
          <w:rFonts w:ascii="Times New Roman" w:hAnsi="Times New Roman" w:cs="Times New Roman"/>
          <w:b/>
          <w:sz w:val="36"/>
          <w:szCs w:val="36"/>
        </w:rPr>
        <w:t>interleav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roduce a linear order</w:t>
      </w:r>
    </w:p>
    <w:p w:rsidR="00865100" w:rsidRPr="00F316A2" w:rsidRDefault="00865100" w:rsidP="008651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void the </w:t>
      </w:r>
      <w:r w:rsidRPr="00F316A2">
        <w:rPr>
          <w:rFonts w:ascii="Times New Roman" w:hAnsi="Times New Roman" w:cs="Times New Roman"/>
          <w:b/>
          <w:sz w:val="36"/>
          <w:szCs w:val="36"/>
        </w:rPr>
        <w:t>anoma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at would occur if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 xml:space="preserve">and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hAnsi="Times New Roman" w:cs="Times New Roman"/>
          <w:sz w:val="36"/>
          <w:szCs w:val="36"/>
        </w:rPr>
        <w:t xml:space="preserve">were summed before </w:t>
      </w:r>
      <w:r w:rsidRPr="00F316A2">
        <w:rPr>
          <w:rFonts w:ascii="Times New Roman" w:eastAsia="MT2MIT" w:hAnsi="Times New Roman" w:cs="Times New Roman"/>
          <w:sz w:val="36"/>
          <w:szCs w:val="36"/>
        </w:rPr>
        <w:t xml:space="preserve">x </w:t>
      </w:r>
      <w:r w:rsidRPr="00F316A2">
        <w:rPr>
          <w:rFonts w:ascii="Times New Roman" w:hAnsi="Times New Roman" w:cs="Times New Roman"/>
          <w:sz w:val="36"/>
          <w:szCs w:val="36"/>
        </w:rPr>
        <w:t>was computed</w:t>
      </w:r>
    </w:p>
    <w:p w:rsidR="003D1082" w:rsidRPr="00F316A2" w:rsidRDefault="003D1082" w:rsidP="003D1082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can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glean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ome important insights about deadlock</w:t>
      </w:r>
    </w:p>
    <w:p w:rsidR="003177E3" w:rsidRPr="00F316A2" w:rsidRDefault="003177E3" w:rsidP="00652C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755D7B" w:rsidRPr="00F316A2" w:rsidRDefault="00755D7B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ZztexMono-Regular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China called the ruling "ill-founded" and say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t will not be bound by it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.</w:t>
      </w:r>
    </w:p>
    <w:p w:rsidR="00866513" w:rsidRPr="00F316A2" w:rsidRDefault="00652C81" w:rsidP="00652C81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sz w:val="36"/>
          <w:szCs w:val="36"/>
        </w:rPr>
      </w:pPr>
      <w:r w:rsidRPr="00F316A2">
        <w:rPr>
          <w:rFonts w:ascii="Times New Roman" w:eastAsia="ZztexMono-Regular" w:hAnsi="Times New Roman" w:cs="Times New Roman"/>
          <w:sz w:val="36"/>
          <w:szCs w:val="36"/>
        </w:rPr>
        <w:t xml:space="preserve">y 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is the </w:t>
      </w:r>
      <w:r w:rsidRPr="00F316A2">
        <w:rPr>
          <w:rFonts w:ascii="Times New Roman" w:eastAsia="TimesTen-Roman" w:hAnsi="Times New Roman" w:cs="Times New Roman"/>
          <w:b/>
          <w:sz w:val="36"/>
          <w:szCs w:val="36"/>
        </w:rPr>
        <w:t>ephemeral</w:t>
      </w:r>
      <w:r w:rsidRPr="00F316A2">
        <w:rPr>
          <w:rFonts w:ascii="Times New Roman" w:eastAsia="TimesTen-Roman" w:hAnsi="Times New Roman" w:cs="Times New Roman"/>
          <w:sz w:val="36"/>
          <w:szCs w:val="36"/>
        </w:rPr>
        <w:t xml:space="preserve"> port that uniquely identifies the client process</w:t>
      </w:r>
    </w:p>
    <w:p w:rsidR="009D2E34" w:rsidRPr="00F316A2" w:rsidRDefault="009D2E34" w:rsidP="009D2E34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we will treat TCP/IP as a single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lithic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protocol</w:t>
      </w:r>
    </w:p>
    <w:p w:rsidR="00230519" w:rsidRPr="00F316A2" w:rsidRDefault="00230519" w:rsidP="00616DA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Mr Jiang is seen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reprimanding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eight bank employees on stage</w:t>
      </w:r>
    </w:p>
    <w:p w:rsidR="006A005C" w:rsidRPr="00F316A2" w:rsidRDefault="006A005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publicly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nked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poor performance during a training session,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sparking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outrage</w:t>
      </w:r>
    </w:p>
    <w:p w:rsidR="00ED79A5" w:rsidRPr="00F316A2" w:rsidRDefault="00ED79A5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so let us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dissect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it carefully</w:t>
      </w:r>
    </w:p>
    <w:p w:rsidR="00616DAC" w:rsidRPr="00F316A2" w:rsidRDefault="00616DAC" w:rsidP="00616DA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Rea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multiple zombie children</w:t>
      </w:r>
    </w:p>
    <w:p w:rsidR="00520504" w:rsidRPr="00F316A2" w:rsidRDefault="00520504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b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precludes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low clients from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monopoliz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he server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soaking up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spare CPU cycles as they become available</w:t>
      </w:r>
    </w:p>
    <w:p w:rsidR="00A4320C" w:rsidRPr="00F316A2" w:rsidRDefault="00A4320C" w:rsidP="00A4320C">
      <w:pPr>
        <w:autoSpaceDE w:val="0"/>
        <w:autoSpaceDN w:val="0"/>
        <w:adjustRightInd w:val="0"/>
        <w:spacing w:after="0" w:line="240" w:lineRule="auto"/>
        <w:rPr>
          <w:rFonts w:ascii="Times New Roman" w:eastAsia="TimesTen-Roman" w:hAnsi="Times New Roman" w:cs="Times New Roman"/>
          <w:color w:val="221E1F"/>
          <w:sz w:val="36"/>
          <w:szCs w:val="36"/>
        </w:rPr>
      </w:pP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deferring </w:t>
      </w:r>
      <w:r w:rsidRPr="00F316A2">
        <w:rPr>
          <w:rFonts w:ascii="Times New Roman" w:eastAsia="TimesTen-Roman" w:hAnsi="Times New Roman" w:cs="Times New Roman"/>
          <w:b/>
          <w:color w:val="221E1F"/>
          <w:sz w:val="36"/>
          <w:szCs w:val="36"/>
        </w:rPr>
        <w:t>coalescing</w:t>
      </w:r>
      <w:r w:rsidRPr="00F316A2">
        <w:rPr>
          <w:rFonts w:ascii="Times New Roman" w:eastAsia="TimesTen-Roman" w:hAnsi="Times New Roman" w:cs="Times New Roman"/>
          <w:color w:val="221E1F"/>
          <w:sz w:val="36"/>
          <w:szCs w:val="36"/>
        </w:rPr>
        <w:t xml:space="preserve"> to a concurrent “coalescing” flow that runs at a lower priority</w:t>
      </w:r>
    </w:p>
    <w:p w:rsidR="009D02E3" w:rsidRPr="00F316A2" w:rsidRDefault="009D02E3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eastAsia="StoneSans" w:hAnsi="Times New Roman" w:cs="Times New Roman"/>
          <w:color w:val="221E1F"/>
          <w:sz w:val="36"/>
          <w:szCs w:val="36"/>
        </w:rPr>
        <w:t xml:space="preserve">Synchronizing Threads with </w:t>
      </w:r>
      <w:r w:rsidRPr="00F316A2">
        <w:rPr>
          <w:rFonts w:ascii="Times New Roman" w:eastAsia="StoneSans" w:hAnsi="Times New Roman" w:cs="Times New Roman"/>
          <w:b/>
          <w:color w:val="221E1F"/>
          <w:sz w:val="36"/>
          <w:szCs w:val="36"/>
        </w:rPr>
        <w:t>Semaphores</w:t>
      </w:r>
    </w:p>
    <w:p w:rsidR="007620FF" w:rsidRPr="00F316A2" w:rsidRDefault="007620FF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 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 will neither take part in th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tribunal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nor accept the authority of its ruling</w:t>
      </w:r>
    </w:p>
    <w:p w:rsidR="00235F97" w:rsidRPr="00F316A2" w:rsidRDefault="00235F97" w:rsidP="00235F97">
      <w:pPr>
        <w:shd w:val="clear" w:color="auto" w:fill="FFFFFF"/>
        <w:spacing w:before="270" w:after="0" w:line="240" w:lineRule="auto"/>
        <w:textAlignment w:val="baseline"/>
        <w:outlineLvl w:val="1"/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</w:pPr>
      <w:r w:rsidRPr="00F316A2">
        <w:rPr>
          <w:rFonts w:ascii="Times New Roman" w:eastAsia="Times New Roman" w:hAnsi="Times New Roman" w:cs="Times New Roman"/>
          <w:bCs/>
          <w:color w:val="1E1E1E"/>
          <w:sz w:val="36"/>
          <w:szCs w:val="36"/>
        </w:rPr>
        <w:lastRenderedPageBreak/>
        <w:t xml:space="preserve">Battle of </w:t>
      </w:r>
      <w:r w:rsidRPr="00F316A2">
        <w:rPr>
          <w:rFonts w:ascii="Times New Roman" w:eastAsia="Times New Roman" w:hAnsi="Times New Roman" w:cs="Times New Roman"/>
          <w:b/>
          <w:bCs/>
          <w:color w:val="1E1E1E"/>
          <w:sz w:val="36"/>
          <w:szCs w:val="36"/>
        </w:rPr>
        <w:t>propaganda</w:t>
      </w:r>
    </w:p>
    <w:p w:rsidR="00235F97" w:rsidRPr="00F316A2" w:rsidRDefault="00235F97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B07E8" w:rsidRPr="00F316A2" w:rsidRDefault="00FB07E8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let a few facts get in the way of the offici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arrative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any longer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ironcla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proof of anything</w:t>
      </w:r>
    </w:p>
    <w:p w:rsidR="00A637AE" w:rsidRPr="00F316A2" w:rsidRDefault="00A637AE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2C7F85" w:rsidRPr="00F316A2" w:rsidRDefault="002C7F85" w:rsidP="002C7F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un stochastic gradient ascent on a randomly </w:t>
      </w:r>
      <w:r w:rsidRPr="00F316A2">
        <w:rPr>
          <w:rFonts w:ascii="Times New Roman" w:hAnsi="Times New Roman" w:cs="Times New Roman"/>
          <w:b/>
          <w:sz w:val="36"/>
          <w:szCs w:val="36"/>
        </w:rPr>
        <w:t>shuffl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py of the training set.)</w:t>
      </w:r>
    </w:p>
    <w:p w:rsidR="00EA1418" w:rsidRPr="00F316A2" w:rsidRDefault="00EA1418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first </w:t>
      </w:r>
      <w:r w:rsidRPr="00F316A2">
        <w:rPr>
          <w:rFonts w:ascii="Times New Roman" w:hAnsi="Times New Roman" w:cs="Times New Roman"/>
          <w:b/>
          <w:sz w:val="36"/>
          <w:szCs w:val="36"/>
        </w:rPr>
        <w:t>digres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riefly</w:t>
      </w:r>
    </w:p>
    <w:p w:rsidR="001F12D1" w:rsidRPr="00F316A2" w:rsidRDefault="001F12D1" w:rsidP="001F12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</w:t>
      </w:r>
      <w:r w:rsidRPr="00F316A2">
        <w:rPr>
          <w:rFonts w:ascii="Times New Roman" w:hAnsi="Times New Roman" w:cs="Times New Roman"/>
          <w:b/>
          <w:sz w:val="36"/>
          <w:szCs w:val="36"/>
        </w:rPr>
        <w:t>bleak</w:t>
      </w:r>
      <w:r w:rsidRPr="00F316A2">
        <w:rPr>
          <w:rFonts w:ascii="Times New Roman" w:hAnsi="Times New Roman" w:cs="Times New Roman"/>
          <w:sz w:val="36"/>
          <w:szCs w:val="36"/>
        </w:rPr>
        <w:t xml:space="preserve"> picture that this paints for ICA on Gaussian data</w:t>
      </w:r>
    </w:p>
    <w:p w:rsidR="005E7025" w:rsidRPr="00F316A2" w:rsidRDefault="005E70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density is </w:t>
      </w:r>
      <w:r w:rsidRPr="00F316A2">
        <w:rPr>
          <w:rFonts w:ascii="Times New Roman" w:hAnsi="Times New Roman" w:cs="Times New Roman"/>
          <w:b/>
          <w:sz w:val="36"/>
          <w:szCs w:val="36"/>
        </w:rPr>
        <w:t>rotationally</w:t>
      </w:r>
      <w:r w:rsidRPr="00F316A2">
        <w:rPr>
          <w:rFonts w:ascii="Times New Roman" w:hAnsi="Times New Roman" w:cs="Times New Roman"/>
          <w:sz w:val="36"/>
          <w:szCs w:val="36"/>
        </w:rPr>
        <w:t xml:space="preserve"> symmetric.</w:t>
      </w:r>
    </w:p>
    <w:p w:rsidR="00893D25" w:rsidRPr="00F316A2" w:rsidRDefault="00893D25" w:rsidP="00893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Note that the </w:t>
      </w:r>
      <w:r w:rsidRPr="00F316A2">
        <w:rPr>
          <w:rFonts w:ascii="Times New Roman" w:hAnsi="Times New Roman" w:cs="Times New Roman"/>
          <w:b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density of the standard normal distribution</w:t>
      </w:r>
    </w:p>
    <w:p w:rsidR="00F90D97" w:rsidRPr="00F316A2" w:rsidRDefault="00F90D97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f the canary has been </w:t>
      </w:r>
      <w:r w:rsidRPr="00F316A2">
        <w:rPr>
          <w:rFonts w:ascii="Times New Roman" w:hAnsi="Times New Roman" w:cs="Times New Roman"/>
          <w:b/>
          <w:sz w:val="36"/>
          <w:szCs w:val="36"/>
        </w:rPr>
        <w:t>trampled</w:t>
      </w:r>
    </w:p>
    <w:p w:rsidR="00706024" w:rsidRPr="00F316A2" w:rsidRDefault="002C41FC" w:rsidP="002C41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Variety formed a gross </w:t>
      </w:r>
      <w:r w:rsidRPr="00F316A2">
        <w:rPr>
          <w:rFonts w:ascii="Times New Roman" w:hAnsi="Times New Roman" w:cs="Times New Roman"/>
          <w:b/>
          <w:sz w:val="36"/>
          <w:szCs w:val="36"/>
        </w:rPr>
        <w:t>preponderan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buffer overflow attacks</w:t>
      </w:r>
    </w:p>
    <w:p w:rsidR="00C01362" w:rsidRPr="00F316A2" w:rsidRDefault="00C01362" w:rsidP="00C013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trospec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CPU stack to detect buffer overflows</w:t>
      </w:r>
    </w:p>
    <w:p w:rsidR="00DC3390" w:rsidRPr="00F316A2" w:rsidRDefault="00DC3390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urify also was </w:t>
      </w:r>
      <w:r w:rsidRPr="00F316A2">
        <w:rPr>
          <w:rFonts w:ascii="Times New Roman" w:hAnsi="Times New Roman" w:cs="Times New Roman"/>
          <w:b/>
          <w:sz w:val="36"/>
          <w:szCs w:val="36"/>
        </w:rPr>
        <w:t>labori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construct</w:t>
      </w:r>
    </w:p>
    <w:p w:rsidR="00514BCF" w:rsidRPr="00F316A2" w:rsidRDefault="001E7156" w:rsidP="001E71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ince slowdown is </w:t>
      </w:r>
      <w:r w:rsidRPr="00F316A2">
        <w:rPr>
          <w:rFonts w:ascii="Times New Roman" w:hAnsi="Times New Roman" w:cs="Times New Roman"/>
          <w:b/>
          <w:sz w:val="36"/>
          <w:szCs w:val="36"/>
        </w:rPr>
        <w:t>proportion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pointer usage</w:t>
      </w:r>
    </w:p>
    <w:p w:rsidR="00147B94" w:rsidRPr="00F316A2" w:rsidRDefault="00147B94" w:rsidP="00147B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us some tools and techniques have evolved to help </w:t>
      </w:r>
      <w:r w:rsidRPr="00F316A2">
        <w:rPr>
          <w:rFonts w:ascii="Times New Roman" w:hAnsi="Times New Roman" w:cs="Times New Roman"/>
          <w:b/>
          <w:sz w:val="36"/>
          <w:szCs w:val="36"/>
        </w:rPr>
        <w:t>novice</w:t>
      </w:r>
      <w:r w:rsidRPr="00F316A2">
        <w:rPr>
          <w:rFonts w:ascii="Times New Roman" w:hAnsi="Times New Roman" w:cs="Times New Roman"/>
          <w:sz w:val="36"/>
          <w:szCs w:val="36"/>
        </w:rPr>
        <w:t xml:space="preserve"> developers write programs</w:t>
      </w:r>
    </w:p>
    <w:p w:rsidR="0041733B" w:rsidRPr="00F316A2" w:rsidRDefault="0041733B" w:rsidP="0041733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err is human, but to really </w:t>
      </w:r>
      <w:r w:rsidRPr="00F316A2">
        <w:rPr>
          <w:rFonts w:ascii="Times New Roman" w:hAnsi="Times New Roman" w:cs="Times New Roman"/>
          <w:b/>
          <w:sz w:val="36"/>
          <w:szCs w:val="36"/>
        </w:rPr>
        <w:t>foul up</w:t>
      </w:r>
      <w:r w:rsidRPr="00F316A2">
        <w:rPr>
          <w:rFonts w:ascii="Times New Roman" w:hAnsi="Times New Roman" w:cs="Times New Roman"/>
          <w:sz w:val="36"/>
          <w:szCs w:val="36"/>
        </w:rPr>
        <w:t xml:space="preserve"> requires a computer</w:t>
      </w:r>
    </w:p>
    <w:p w:rsidR="00322689" w:rsidRPr="00F316A2" w:rsidRDefault="00322689" w:rsidP="003226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 </w:t>
      </w:r>
      <w:r w:rsidRPr="00F316A2">
        <w:rPr>
          <w:rFonts w:ascii="Times New Roman" w:hAnsi="Times New Roman" w:cs="Times New Roman"/>
          <w:b/>
          <w:sz w:val="36"/>
          <w:szCs w:val="36"/>
        </w:rPr>
        <w:t>nuanc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on this Method</w:t>
      </w:r>
    </w:p>
    <w:p w:rsidR="00F21ED9" w:rsidRPr="00F316A2" w:rsidRDefault="00F21ED9" w:rsidP="00F21ED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overall goal of a buffer overflow attack is to </w:t>
      </w:r>
      <w:r w:rsidRPr="00F316A2">
        <w:rPr>
          <w:rFonts w:ascii="Times New Roman" w:hAnsi="Times New Roman" w:cs="Times New Roman"/>
          <w:b/>
          <w:sz w:val="36"/>
          <w:szCs w:val="36"/>
        </w:rPr>
        <w:t>subvert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function of a privileged program</w:t>
      </w:r>
    </w:p>
    <w:p w:rsidR="00514BCF" w:rsidRPr="00F316A2" w:rsidRDefault="00514BCF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ree were essentially social engineering attacks that </w:t>
      </w:r>
      <w:r w:rsidRPr="00F316A2">
        <w:rPr>
          <w:rFonts w:ascii="Times New Roman" w:hAnsi="Times New Roman" w:cs="Times New Roman"/>
          <w:b/>
          <w:sz w:val="36"/>
          <w:szCs w:val="36"/>
        </w:rPr>
        <w:t>snoop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user </w:t>
      </w:r>
      <w:r w:rsidRPr="00F316A2">
        <w:rPr>
          <w:rFonts w:ascii="Times New Roman" w:hAnsi="Times New Roman" w:cs="Times New Roman"/>
          <w:b/>
          <w:sz w:val="36"/>
          <w:szCs w:val="36"/>
        </w:rPr>
        <w:t>credentials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</w:p>
    <w:p w:rsidR="00860D45" w:rsidRPr="00F316A2" w:rsidRDefault="00860D45" w:rsidP="00514B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code must handle arbitrarily invalid or </w:t>
      </w:r>
      <w:r w:rsidRPr="00F316A2">
        <w:rPr>
          <w:rFonts w:ascii="Times New Roman" w:hAnsi="Times New Roman" w:cs="Times New Roman"/>
          <w:b/>
          <w:sz w:val="36"/>
          <w:szCs w:val="36"/>
        </w:rPr>
        <w:t>malevolent</w:t>
      </w:r>
      <w:r w:rsidRPr="00F316A2">
        <w:rPr>
          <w:rFonts w:ascii="Times New Roman" w:hAnsi="Times New Roman" w:cs="Times New Roman"/>
          <w:sz w:val="36"/>
          <w:szCs w:val="36"/>
        </w:rPr>
        <w:t xml:space="preserve"> values gracefully</w:t>
      </w:r>
    </w:p>
    <w:p w:rsidR="00BA6E62" w:rsidRPr="00F316A2" w:rsidRDefault="00BA6E62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Working with a multi-</w:t>
      </w:r>
      <w:r w:rsidRPr="00F316A2">
        <w:rPr>
          <w:rFonts w:ascii="Times New Roman" w:hAnsi="Times New Roman" w:cs="Times New Roman"/>
          <w:b/>
          <w:sz w:val="36"/>
          <w:szCs w:val="36"/>
        </w:rPr>
        <w:t>vari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aussian distribution can be </w:t>
      </w:r>
      <w:r w:rsidRPr="00F316A2">
        <w:rPr>
          <w:rFonts w:ascii="Times New Roman" w:hAnsi="Times New Roman" w:cs="Times New Roman"/>
          <w:b/>
          <w:sz w:val="36"/>
          <w:szCs w:val="36"/>
        </w:rPr>
        <w:t>tricky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</w:t>
      </w:r>
      <w:r w:rsidRPr="00F316A2">
        <w:rPr>
          <w:rFonts w:ascii="Times New Roman" w:hAnsi="Times New Roman" w:cs="Times New Roman"/>
          <w:b/>
          <w:sz w:val="36"/>
          <w:szCs w:val="36"/>
        </w:rPr>
        <w:t>daunting</w:t>
      </w:r>
      <w:r w:rsidRPr="00F316A2">
        <w:rPr>
          <w:rFonts w:ascii="Times New Roman" w:hAnsi="Times New Roman" w:cs="Times New Roman"/>
          <w:sz w:val="36"/>
          <w:szCs w:val="36"/>
        </w:rPr>
        <w:t xml:space="preserve"> at times</w:t>
      </w:r>
    </w:p>
    <w:p w:rsidR="002908FD" w:rsidRPr="00F316A2" w:rsidRDefault="002908FD" w:rsidP="00290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>is one of the most “</w:t>
      </w:r>
      <w:r w:rsidRPr="00F316A2">
        <w:rPr>
          <w:rFonts w:ascii="Times New Roman" w:hAnsi="Times New Roman" w:cs="Times New Roman"/>
          <w:b/>
          <w:sz w:val="36"/>
          <w:szCs w:val="36"/>
        </w:rPr>
        <w:t>versatile</w:t>
      </w:r>
      <w:r w:rsidRPr="00F316A2">
        <w:rPr>
          <w:rFonts w:ascii="Times New Roman" w:hAnsi="Times New Roman" w:cs="Times New Roman"/>
          <w:sz w:val="36"/>
          <w:szCs w:val="36"/>
        </w:rPr>
        <w:t>”distributions in probability theory</w:t>
      </w:r>
    </w:p>
    <w:p w:rsidR="00055B70" w:rsidRPr="00F316A2" w:rsidRDefault="00055B70" w:rsidP="00055B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one of the most important rule is the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linearity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of expectations</w:t>
      </w:r>
    </w:p>
    <w:p w:rsidR="00934BFC" w:rsidRPr="00F316A2" w:rsidRDefault="00934BFC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ometimes we will also speak about </w:t>
      </w:r>
      <w:r w:rsidRPr="00F316A2">
        <w:rPr>
          <w:rFonts w:ascii="Times New Roman" w:hAnsi="Times New Roman" w:cs="Times New Roman"/>
          <w:b/>
          <w:i/>
          <w:iCs/>
          <w:sz w:val="36"/>
          <w:szCs w:val="36"/>
        </w:rPr>
        <w:t>cumulative</w:t>
      </w:r>
      <w:r w:rsidRPr="00F316A2">
        <w:rPr>
          <w:rFonts w:ascii="Times New Roman" w:hAnsi="Times New Roman" w:cs="Times New Roman"/>
          <w:i/>
          <w:iCs/>
          <w:sz w:val="36"/>
          <w:szCs w:val="36"/>
        </w:rPr>
        <w:t xml:space="preserve"> distribution function</w:t>
      </w:r>
    </w:p>
    <w:p w:rsidR="00FE4205" w:rsidRPr="00F316A2" w:rsidRDefault="00FE4205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re is a choice in the order we </w:t>
      </w:r>
      <w:r w:rsidRPr="00F316A2">
        <w:rPr>
          <w:rFonts w:ascii="Times New Roman" w:hAnsi="Times New Roman" w:cs="Times New Roman"/>
          <w:b/>
          <w:sz w:val="36"/>
          <w:szCs w:val="36"/>
        </w:rPr>
        <w:t>unravel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random variables when applying the Chain Rule</w:t>
      </w:r>
    </w:p>
    <w:p w:rsidR="006B4A1B" w:rsidRPr="00F316A2" w:rsidRDefault="006B4A1B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From here onwards</w:t>
      </w:r>
      <w:r w:rsidRPr="00F316A2">
        <w:rPr>
          <w:rFonts w:ascii="Times New Roman" w:hAnsi="Times New Roman" w:cs="Times New Roman"/>
          <w:sz w:val="36"/>
          <w:szCs w:val="36"/>
        </w:rPr>
        <w:t>, we will talk mostly about probability with respect to random variables.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In a sense</w:t>
      </w:r>
      <w:r w:rsidRPr="00F316A2">
        <w:rPr>
          <w:rFonts w:ascii="Times New Roman" w:hAnsi="Times New Roman" w:cs="Times New Roman"/>
          <w:sz w:val="36"/>
          <w:szCs w:val="36"/>
        </w:rPr>
        <w:t xml:space="preserve">, random variables allow us to </w:t>
      </w:r>
      <w:r w:rsidRPr="00F316A2">
        <w:rPr>
          <w:rFonts w:ascii="Times New Roman" w:hAnsi="Times New Roman" w:cs="Times New Roman"/>
          <w:b/>
          <w:sz w:val="36"/>
          <w:szCs w:val="36"/>
        </w:rPr>
        <w:t>abstra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away from the formal notion of event Space</w:t>
      </w:r>
    </w:p>
    <w:p w:rsidR="00700F3F" w:rsidRPr="00F316A2" w:rsidRDefault="00700F3F" w:rsidP="00700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C45712" w:rsidRPr="00F316A2" w:rsidRDefault="00C45712" w:rsidP="00C45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let it handle many programs that are completely </w:t>
      </w:r>
      <w:r w:rsidRPr="00F316A2">
        <w:rPr>
          <w:rFonts w:ascii="Times New Roman" w:hAnsi="Times New Roman" w:cs="Times New Roman"/>
          <w:b/>
          <w:sz w:val="36"/>
          <w:szCs w:val="36"/>
        </w:rPr>
        <w:t>intractable</w:t>
      </w:r>
      <w:r w:rsidRPr="00F316A2">
        <w:rPr>
          <w:rFonts w:ascii="Times New Roman" w:hAnsi="Times New Roman" w:cs="Times New Roman"/>
          <w:sz w:val="36"/>
          <w:szCs w:val="36"/>
        </w:rPr>
        <w:t xml:space="preserve"> </w:t>
      </w:r>
      <w:r w:rsidRPr="00F316A2">
        <w:rPr>
          <w:rFonts w:ascii="Times New Roman" w:hAnsi="Times New Roman" w:cs="Times New Roman"/>
          <w:b/>
          <w:sz w:val="36"/>
          <w:szCs w:val="36"/>
        </w:rPr>
        <w:t>otherwise</w:t>
      </w:r>
    </w:p>
    <w:p w:rsidR="00044E8C" w:rsidRPr="00F316A2" w:rsidRDefault="00044E8C" w:rsidP="00044E8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it is rather </w:t>
      </w:r>
      <w:r w:rsidRPr="00F316A2">
        <w:rPr>
          <w:rFonts w:ascii="Times New Roman" w:hAnsi="Times New Roman" w:cs="Times New Roman"/>
          <w:b/>
          <w:sz w:val="36"/>
          <w:szCs w:val="36"/>
        </w:rPr>
        <w:t>cumbersom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represent this as a matrix</w:t>
      </w:r>
    </w:p>
    <w:p w:rsidR="00DA72D3" w:rsidRPr="00F316A2" w:rsidRDefault="00DA72D3" w:rsidP="00DA7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but there a few </w:t>
      </w:r>
      <w:r w:rsidRPr="00F316A2">
        <w:rPr>
          <w:rFonts w:ascii="Times New Roman" w:hAnsi="Times New Roman" w:cs="Times New Roman"/>
          <w:b/>
          <w:sz w:val="36"/>
          <w:szCs w:val="36"/>
        </w:rPr>
        <w:t>caveat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keep in mind</w:t>
      </w:r>
    </w:p>
    <w:p w:rsidR="003B513D" w:rsidRPr="00F316A2" w:rsidRDefault="003B513D" w:rsidP="003B51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Despite the fact that all the actual calculus we use is relatively </w:t>
      </w:r>
      <w:r w:rsidRPr="00F316A2">
        <w:rPr>
          <w:rFonts w:ascii="Times New Roman" w:hAnsi="Times New Roman" w:cs="Times New Roman"/>
          <w:b/>
          <w:sz w:val="36"/>
          <w:szCs w:val="36"/>
        </w:rPr>
        <w:t>trivial</w:t>
      </w:r>
    </w:p>
    <w:p w:rsidR="0003209E" w:rsidRPr="00F316A2" w:rsidRDefault="0003209E" w:rsidP="0003209E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underlying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objective and algorithm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seamlessly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generalize the classic </w:t>
      </w:r>
      <w:r w:rsidRPr="00F316A2">
        <w:rPr>
          <w:rFonts w:ascii="Times New Roman" w:eastAsia="CMMI10" w:hAnsi="Times New Roman" w:cs="Times New Roman"/>
          <w:sz w:val="36"/>
          <w:szCs w:val="36"/>
        </w:rPr>
        <w:t>k</w:t>
      </w:r>
      <w:r w:rsidRPr="00F316A2">
        <w:rPr>
          <w:rFonts w:ascii="Times New Roman" w:eastAsia="CMR10" w:hAnsi="Times New Roman" w:cs="Times New Roman"/>
          <w:sz w:val="36"/>
          <w:szCs w:val="36"/>
        </w:rPr>
        <w:t>-means approach</w:t>
      </w:r>
    </w:p>
    <w:p w:rsidR="00B454FC" w:rsidRPr="00F316A2" w:rsidRDefault="00B454FC" w:rsidP="00B454FC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an input graph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coarsened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by merging nodes level by level</w:t>
      </w:r>
    </w:p>
    <w:p w:rsidR="00A01E96" w:rsidRPr="00F316A2" w:rsidRDefault="00A01E96" w:rsidP="00851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commending his post-presidential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philanthropy</w:t>
      </w:r>
    </w:p>
    <w:p w:rsidR="005901C4" w:rsidRPr="00F316A2" w:rsidRDefault="005901C4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genuine </w:t>
      </w:r>
      <w:r w:rsidRPr="00F316A2">
        <w:rPr>
          <w:rFonts w:ascii="Times New Roman" w:hAnsi="Times New Roman" w:cs="Times New Roman"/>
          <w:b/>
          <w:bCs/>
          <w:color w:val="404040"/>
          <w:sz w:val="36"/>
          <w:szCs w:val="36"/>
          <w:shd w:val="clear" w:color="auto" w:fill="FFFFFF"/>
        </w:rPr>
        <w:t>empathy</w:t>
      </w:r>
      <w:r w:rsidRPr="00F316A2">
        <w:rPr>
          <w:rFonts w:ascii="Times New Roman" w:hAnsi="Times New Roman" w:cs="Times New Roman"/>
          <w:bCs/>
          <w:color w:val="404040"/>
          <w:sz w:val="36"/>
          <w:szCs w:val="36"/>
          <w:shd w:val="clear" w:color="auto" w:fill="FFFFFF"/>
        </w:rPr>
        <w:t xml:space="preserve"> for human beings</w:t>
      </w:r>
    </w:p>
    <w:p w:rsidR="004B13DC" w:rsidRPr="00F316A2" w:rsidRDefault="004B13D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Using a linear algebraic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formulation</w:t>
      </w:r>
    </w:p>
    <w:p w:rsidR="002A13C4" w:rsidRPr="00F316A2" w:rsidRDefault="008517D5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The traditional graph partitioning problem seeks </w:t>
      </w:r>
      <w:r w:rsidRPr="00F316A2">
        <w:rPr>
          <w:rFonts w:ascii="Times New Roman" w:eastAsia="CMMI10" w:hAnsi="Times New Roman" w:cs="Times New Roman"/>
          <w:sz w:val="36"/>
          <w:szCs w:val="36"/>
        </w:rPr>
        <w:t xml:space="preserve">k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pairwis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disjoint clusters</w:t>
      </w: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4553C" w:rsidRPr="00F316A2" w:rsidRDefault="0034553C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414551" w:rsidRPr="00F316A2" w:rsidRDefault="00414551" w:rsidP="008517D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</w:p>
    <w:p w:rsidR="003B0929" w:rsidRPr="00F316A2" w:rsidRDefault="003B0929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rogenitor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“Ant Colony System,” later discussed</w:t>
      </w:r>
    </w:p>
    <w:p w:rsidR="00B32115" w:rsidRPr="00F316A2" w:rsidRDefault="00B32115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Reinforcement Lear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miniscence</w:t>
      </w:r>
    </w:p>
    <w:p w:rsidR="006C05C4" w:rsidRPr="00F316A2" w:rsidRDefault="006C05C4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work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current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nd independently</w:t>
      </w:r>
    </w:p>
    <w:p w:rsidR="00DE5CA8" w:rsidRPr="00F316A2" w:rsidRDefault="00DE5CA8">
      <w:pP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Versatility</w:t>
      </w:r>
    </w:p>
    <w:p w:rsidR="006D2426" w:rsidRPr="00F316A2" w:rsidRDefault="000F0BB3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nts search at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vicin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the best tour so far</w:t>
      </w:r>
    </w:p>
    <w:p w:rsidR="000C4995" w:rsidRPr="00F316A2" w:rsidRDefault="000C4995" w:rsidP="00A541ED">
      <w:pPr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(this is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cept term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,</w:t>
      </w:r>
    </w:p>
    <w:p w:rsidR="001B3C1F" w:rsidRPr="00F316A2" w:rsidRDefault="001B3C1F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hile gradient descent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usceptibl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local minima in general</w:t>
      </w:r>
    </w:p>
    <w:p w:rsidR="00513DED" w:rsidRPr="00F316A2" w:rsidRDefault="00513DED" w:rsidP="001B3C1F">
      <w:pPr>
        <w:autoSpaceDE w:val="0"/>
        <w:autoSpaceDN w:val="0"/>
        <w:adjustRightInd w:val="0"/>
        <w:spacing w:after="0" w:line="240" w:lineRule="auto"/>
        <w:rPr>
          <w:rFonts w:ascii="Times New Roman" w:eastAsia="CMMI12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is a convex </w:t>
      </w:r>
      <w:r w:rsidRPr="00F316A2">
        <w:rPr>
          <w:rFonts w:ascii="Times New Roman" w:eastAsia="CMMI12" w:hAnsi="Times New Roman" w:cs="Times New Roman"/>
          <w:b/>
          <w:color w:val="000000" w:themeColor="text1"/>
          <w:sz w:val="36"/>
          <w:szCs w:val="36"/>
        </w:rPr>
        <w:t>quadratic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 function.</w:t>
      </w:r>
    </w:p>
    <w:p w:rsidR="00033251" w:rsidRPr="00F316A2" w:rsidRDefault="0003325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ellipses shown above are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tour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 quadratic function.</w:t>
      </w:r>
    </w:p>
    <w:p w:rsidR="00222E31" w:rsidRPr="00F316A2" w:rsidRDefault="00222E31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loured hair is inspired by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nim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characters</w:t>
      </w:r>
    </w:p>
    <w:p w:rsidR="0006534A" w:rsidRPr="00F316A2" w:rsidRDefault="0006534A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parameters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θ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ill keep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oscillating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around the minimum of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J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(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>θ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);</w:t>
      </w:r>
    </w:p>
    <w:p w:rsidR="00163B7C" w:rsidRPr="00F316A2" w:rsidRDefault="00163B7C" w:rsidP="001B3C1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o enable us to do this without having to writ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am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 algebra</w:t>
      </w:r>
    </w:p>
    <w:p w:rsidR="009E702A" w:rsidRPr="00F316A2" w:rsidRDefault="009E702A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Equations (4) can b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eriv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using 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djoi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representation of the inverse of a matrix.</w:t>
      </w:r>
    </w:p>
    <w:p w:rsidR="009D1A04" w:rsidRPr="00F316A2" w:rsidRDefault="009D1A04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abilistic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interpretation</w:t>
      </w:r>
    </w:p>
    <w:p w:rsidR="00C24EAD" w:rsidRPr="00F316A2" w:rsidRDefault="00C24EAD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f there are some features very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tin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predicting housing price,</w:t>
      </w:r>
    </w:p>
    <w:p w:rsidR="00B16650" w:rsidRPr="00F316A2" w:rsidRDefault="00B16650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tringent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building codes mean that they rarely cause significant damage.</w:t>
      </w:r>
    </w:p>
    <w:p w:rsidR="00E942DE" w:rsidRPr="00F316A2" w:rsidRDefault="00E942DE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Style w:val="apple-converted-space"/>
          <w:rFonts w:ascii="Times New Roman" w:hAnsi="Times New Roman" w:cs="Times New Roman"/>
          <w:color w:val="000000" w:themeColor="text1"/>
          <w:sz w:val="36"/>
          <w:szCs w:val="36"/>
        </w:rPr>
        <w:t> 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Japan'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eismolog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office said</w:t>
      </w:r>
    </w:p>
    <w:p w:rsidR="00DF5843" w:rsidRPr="00F316A2" w:rsidRDefault="00DF5843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t is through bitter experience that Japan has learnt the strategies to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amage</w:t>
      </w:r>
    </w:p>
    <w:p w:rsidR="00BD12C2" w:rsidRPr="00F316A2" w:rsidRDefault="00BD12C2" w:rsidP="009E70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nitialize cluster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entroids</w:t>
      </w:r>
    </w:p>
    <w:p w:rsidR="00D679D7" w:rsidRPr="00F316A2" w:rsidRDefault="00D679D7" w:rsidP="00D679D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Image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urtes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Michael Jordan</w:t>
      </w:r>
    </w:p>
    <w:p w:rsidR="00E641E6" w:rsidRPr="00F316A2" w:rsidRDefault="00E641E6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lastRenderedPageBreak/>
        <w:t xml:space="preserve">Thus,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must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monotonicall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decrease</w:t>
      </w:r>
    </w:p>
    <w:p w:rsidR="00875465" w:rsidRPr="00F316A2" w:rsidRDefault="00875465" w:rsidP="00E641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The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storti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unction </w:t>
      </w:r>
      <w:r w:rsidRPr="00F316A2">
        <w:rPr>
          <w:rFonts w:ascii="Times New Roman" w:eastAsia="CMMI12" w:hAnsi="Times New Roman" w:cs="Times New Roman"/>
          <w:color w:val="000000" w:themeColor="text1"/>
          <w:sz w:val="36"/>
          <w:szCs w:val="36"/>
        </w:rPr>
        <w:t xml:space="preserve">J </w:t>
      </w:r>
      <w:r w:rsidR="001531CF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s a non-convex function</w:t>
      </w:r>
    </w:p>
    <w:p w:rsidR="001531CF" w:rsidRPr="00F316A2" w:rsidRDefault="001531CF" w:rsidP="001531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We now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digress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talk briefly about an algorithm that’</w:t>
      </w:r>
      <w:r w:rsidR="00E07BC9"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s of some historical 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interest</w:t>
      </w:r>
    </w:p>
    <w:p w:rsidR="00B96600" w:rsidRPr="00F316A2" w:rsidRDefault="00B96600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this “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perceptro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>” was argued to be a rough model for how individual neurons in the brain work.</w:t>
      </w:r>
    </w:p>
    <w:p w:rsidR="00B036A3" w:rsidRPr="00F316A2" w:rsidRDefault="00B036A3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A “push-right” method for mining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condensed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frequent pattern</w:t>
      </w:r>
    </w:p>
    <w:p w:rsidR="005745AC" w:rsidRPr="00F316A2" w:rsidRDefault="005745AC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correspondent John Sudworth i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reprimanded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>faithfully fulfil its obligation for non-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proliferation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and strive for global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denuclearisation</w:t>
      </w:r>
    </w:p>
    <w:p w:rsidR="00BC2752" w:rsidRPr="00F316A2" w:rsidRDefault="00BC2752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its sovereignty is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encroached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upon by any aggressive hostile forces with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nukes</w:t>
      </w:r>
    </w:p>
    <w:p w:rsidR="00BC4486" w:rsidRPr="00F316A2" w:rsidRDefault="00BC448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Familiarity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with the basic probability theory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Regrades are intended to </w:t>
      </w: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remedy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grading errors</w:t>
      </w:r>
    </w:p>
    <w:p w:rsidR="00413A36" w:rsidRPr="00F316A2" w:rsidRDefault="00413A36" w:rsidP="00B9660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b/>
          <w:color w:val="000000"/>
          <w:sz w:val="36"/>
          <w:szCs w:val="36"/>
          <w:shd w:val="clear" w:color="auto" w:fill="FFFFFF"/>
        </w:rPr>
        <w:t>in light of</w:t>
      </w:r>
      <w:r w:rsidRPr="00F316A2">
        <w:rPr>
          <w:rFonts w:ascii="Times New Roman" w:hAnsi="Times New Roman" w:cs="Times New Roman"/>
          <w:color w:val="000000"/>
          <w:sz w:val="36"/>
          <w:szCs w:val="36"/>
          <w:shd w:val="clear" w:color="auto" w:fill="FFFFFF"/>
        </w:rPr>
        <w:t xml:space="preserve"> the deduction you received</w:t>
      </w:r>
    </w:p>
    <w:p w:rsidR="00B77AFE" w:rsidRPr="00F316A2" w:rsidRDefault="00B77AFE" w:rsidP="00B77A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 natural </w:t>
      </w:r>
      <w:r w:rsidRPr="00F316A2">
        <w:rPr>
          <w:rFonts w:ascii="Times New Roman" w:hAnsi="Times New Roman" w:cs="Times New Roman"/>
          <w:b/>
          <w:sz w:val="36"/>
          <w:szCs w:val="36"/>
        </w:rPr>
        <w:t>desideratum</w:t>
      </w:r>
      <w:r w:rsidRPr="00F316A2">
        <w:rPr>
          <w:rFonts w:ascii="Times New Roman" w:hAnsi="Times New Roman" w:cs="Times New Roman"/>
          <w:sz w:val="36"/>
          <w:szCs w:val="36"/>
        </w:rPr>
        <w:t xml:space="preserve"> is to try to _nd a decision boundary</w:t>
      </w:r>
    </w:p>
    <w:p w:rsidR="00531443" w:rsidRPr="00F316A2" w:rsidRDefault="00531443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still don't have any </w:t>
      </w:r>
      <w:r w:rsidRPr="00F316A2">
        <w:rPr>
          <w:rFonts w:ascii="Times New Roman" w:hAnsi="Times New Roman" w:cs="Times New Roman"/>
          <w:b/>
          <w:sz w:val="36"/>
          <w:szCs w:val="36"/>
        </w:rPr>
        <w:t>of-the-shelf</w:t>
      </w:r>
      <w:r w:rsidRPr="00F316A2">
        <w:rPr>
          <w:rFonts w:ascii="Times New Roman" w:hAnsi="Times New Roman" w:cs="Times New Roman"/>
          <w:sz w:val="36"/>
          <w:szCs w:val="36"/>
        </w:rPr>
        <w:t xml:space="preserve"> software</w:t>
      </w:r>
    </w:p>
    <w:p w:rsidR="00565417" w:rsidRPr="00F316A2" w:rsidRDefault="00565417" w:rsidP="005314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solve the dual problem in </w:t>
      </w:r>
      <w:r w:rsidRPr="00F316A2">
        <w:rPr>
          <w:rFonts w:ascii="Times New Roman" w:hAnsi="Times New Roman" w:cs="Times New Roman"/>
          <w:b/>
          <w:sz w:val="36"/>
          <w:szCs w:val="36"/>
        </w:rPr>
        <w:t>lieu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the primal problem.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(A function f can also be convex without being </w:t>
      </w:r>
      <w:r w:rsidRPr="00F316A2">
        <w:rPr>
          <w:rFonts w:ascii="Times New Roman" w:hAnsi="Times New Roman" w:cs="Times New Roman"/>
          <w:b/>
          <w:sz w:val="36"/>
          <w:szCs w:val="36"/>
        </w:rPr>
        <w:t>differentiable</w:t>
      </w:r>
      <w:r w:rsidRPr="00F316A2">
        <w:rPr>
          <w:rFonts w:ascii="Times New Roman" w:hAnsi="Times New Roman" w:cs="Times New Roman"/>
          <w:sz w:val="36"/>
          <w:szCs w:val="36"/>
        </w:rPr>
        <w:t>, but we</w:t>
      </w:r>
    </w:p>
    <w:p w:rsidR="00184094" w:rsidRPr="00F316A2" w:rsidRDefault="00184094" w:rsidP="001840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on't need those more general definitions of </w:t>
      </w:r>
      <w:r w:rsidRPr="00F316A2">
        <w:rPr>
          <w:rFonts w:ascii="Times New Roman" w:hAnsi="Times New Roman" w:cs="Times New Roman"/>
          <w:b/>
          <w:sz w:val="36"/>
          <w:szCs w:val="36"/>
        </w:rPr>
        <w:t>convex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.)</w:t>
      </w:r>
    </w:p>
    <w:p w:rsidR="00D65F37" w:rsidRPr="00F316A2" w:rsidRDefault="00D65F37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KKT dual </w:t>
      </w:r>
      <w:r w:rsidRPr="00F316A2">
        <w:rPr>
          <w:rFonts w:ascii="Times New Roman" w:hAnsi="Times New Roman" w:cs="Times New Roman"/>
          <w:b/>
          <w:sz w:val="36"/>
          <w:szCs w:val="36"/>
        </w:rPr>
        <w:t>complementar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condition will also give us our convergence test</w:t>
      </w:r>
    </w:p>
    <w:p w:rsidR="006E470A" w:rsidRPr="00F316A2" w:rsidRDefault="006E470A" w:rsidP="00D6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miti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e overhead of additional route discoveries</w:t>
      </w:r>
    </w:p>
    <w:p w:rsidR="00C31F03" w:rsidRPr="00F316A2" w:rsidRDefault="00C31F0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on-dema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routing protocols</w:t>
      </w:r>
    </w:p>
    <w:p w:rsidR="00826F0E" w:rsidRPr="00F316A2" w:rsidRDefault="00826F0E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non-negative </w:t>
      </w:r>
      <w:r w:rsidRPr="00F316A2">
        <w:rPr>
          <w:rFonts w:ascii="Times New Roman" w:hAnsi="Times New Roman" w:cs="Times New Roman"/>
          <w:b/>
          <w:sz w:val="36"/>
          <w:szCs w:val="36"/>
        </w:rPr>
        <w:t>orthant</w:t>
      </w:r>
    </w:p>
    <w:p w:rsidR="00A52D9B" w:rsidRPr="00F316A2" w:rsidRDefault="00855EA3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ere we used the triangle inequality and the positive </w:t>
      </w:r>
      <w:r w:rsidRPr="00F316A2">
        <w:rPr>
          <w:rFonts w:ascii="Times New Roman" w:hAnsi="Times New Roman" w:cs="Times New Roman"/>
          <w:b/>
          <w:sz w:val="36"/>
          <w:szCs w:val="36"/>
        </w:rPr>
        <w:t>homogeneity</w:t>
      </w:r>
      <w:r w:rsidRPr="00F316A2">
        <w:rPr>
          <w:rFonts w:ascii="Times New Roman" w:hAnsi="Times New Roman" w:cs="Times New Roman"/>
          <w:sz w:val="36"/>
          <w:szCs w:val="36"/>
        </w:rPr>
        <w:t xml:space="preserve"> of norms.</w:t>
      </w:r>
    </w:p>
    <w:p w:rsidR="007C0C7C" w:rsidRPr="00F316A2" w:rsidRDefault="007C0C7C" w:rsidP="00C31F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ffine subspaces and </w:t>
      </w:r>
      <w:r w:rsidRPr="00F316A2">
        <w:rPr>
          <w:rFonts w:ascii="Times New Roman" w:hAnsi="Times New Roman" w:cs="Times New Roman"/>
          <w:b/>
          <w:sz w:val="36"/>
          <w:szCs w:val="36"/>
        </w:rPr>
        <w:t>polyhedra</w:t>
      </w:r>
      <w:r w:rsidRPr="00F316A2">
        <w:rPr>
          <w:rFonts w:ascii="Times New Roman" w:hAnsi="Times New Roman" w:cs="Times New Roman"/>
          <w:sz w:val="36"/>
          <w:szCs w:val="36"/>
        </w:rPr>
        <w:t>.</w:t>
      </w:r>
    </w:p>
    <w:p w:rsidR="000A003D" w:rsidRPr="00F316A2" w:rsidRDefault="000A003D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lastRenderedPageBreak/>
        <w:t xml:space="preserve">the meaning must be determined </w:t>
      </w:r>
      <w:r w:rsidRPr="00F316A2">
        <w:rPr>
          <w:rFonts w:ascii="Times New Roman" w:hAnsi="Times New Roman" w:cs="Times New Roman"/>
          <w:b/>
          <w:sz w:val="36"/>
          <w:szCs w:val="36"/>
        </w:rPr>
        <w:t>contextually</w:t>
      </w:r>
    </w:p>
    <w:p w:rsidR="007C5C07" w:rsidRPr="00F316A2" w:rsidRDefault="007C5C07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rather than </w:t>
      </w:r>
      <w:r w:rsidRPr="00F316A2">
        <w:rPr>
          <w:rFonts w:ascii="Times New Roman" w:hAnsi="Times New Roman" w:cs="Times New Roman"/>
          <w:b/>
          <w:sz w:val="36"/>
          <w:szCs w:val="36"/>
        </w:rPr>
        <w:t>componentwise</w:t>
      </w:r>
      <w:r w:rsidRPr="00F316A2">
        <w:rPr>
          <w:rFonts w:ascii="Times New Roman" w:hAnsi="Times New Roman" w:cs="Times New Roman"/>
          <w:sz w:val="36"/>
          <w:szCs w:val="36"/>
        </w:rPr>
        <w:t xml:space="preserve"> inequality.</w:t>
      </w:r>
    </w:p>
    <w:p w:rsidR="0035286F" w:rsidRPr="00F316A2" w:rsidRDefault="0035286F" w:rsidP="000A00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Again </w:t>
      </w:r>
      <w:r w:rsidRPr="00F316A2">
        <w:rPr>
          <w:rFonts w:ascii="Times New Roman" w:hAnsi="Times New Roman" w:cs="Times New Roman"/>
          <w:b/>
          <w:sz w:val="36"/>
          <w:szCs w:val="36"/>
        </w:rPr>
        <w:t>analogous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both the definition and first</w:t>
      </w:r>
      <w:r w:rsidR="000236C4" w:rsidRPr="00F316A2">
        <w:rPr>
          <w:rFonts w:ascii="Times New Roman" w:hAnsi="Times New Roman" w:cs="Times New Roman"/>
          <w:sz w:val="36"/>
          <w:szCs w:val="36"/>
        </w:rPr>
        <w:t xml:space="preserve"> order conditions for convexity</w:t>
      </w:r>
    </w:p>
    <w:p w:rsidR="000236C4" w:rsidRPr="00F316A2" w:rsidRDefault="000236C4" w:rsidP="000236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won’t worry about such </w:t>
      </w:r>
      <w:r w:rsidRPr="00F316A2">
        <w:rPr>
          <w:rFonts w:ascii="Times New Roman" w:hAnsi="Times New Roman" w:cs="Times New Roman"/>
          <w:b/>
          <w:sz w:val="36"/>
          <w:szCs w:val="36"/>
        </w:rPr>
        <w:t>technicalities</w:t>
      </w:r>
      <w:r w:rsidRPr="00F316A2">
        <w:rPr>
          <w:rFonts w:ascii="Times New Roman" w:hAnsi="Times New Roman" w:cs="Times New Roman"/>
          <w:sz w:val="36"/>
          <w:szCs w:val="36"/>
        </w:rPr>
        <w:t xml:space="preserve"> here</w:t>
      </w:r>
    </w:p>
    <w:p w:rsidR="00801A2B" w:rsidRPr="00F316A2" w:rsidRDefault="00801A2B" w:rsidP="00801A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he boring math and </w:t>
      </w:r>
      <w:r w:rsidRPr="00F316A2">
        <w:rPr>
          <w:rFonts w:ascii="Times New Roman" w:hAnsi="Times New Roman" w:cs="Times New Roman"/>
          <w:b/>
          <w:sz w:val="36"/>
          <w:szCs w:val="36"/>
        </w:rPr>
        <w:t>formalisms</w:t>
      </w:r>
      <w:r w:rsidRPr="00F316A2">
        <w:rPr>
          <w:rFonts w:ascii="Times New Roman" w:hAnsi="Times New Roman" w:cs="Times New Roman"/>
          <w:sz w:val="36"/>
          <w:szCs w:val="36"/>
        </w:rPr>
        <w:t xml:space="preserve"> behind convex optimization</w:t>
      </w:r>
    </w:p>
    <w:p w:rsidR="00761FCE" w:rsidRPr="00F316A2" w:rsidRDefault="00761FCE" w:rsidP="00761F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hich augment the standard </w:t>
      </w:r>
      <w:r w:rsidRPr="00F316A2">
        <w:rPr>
          <w:rFonts w:ascii="Times New Roman" w:hAnsi="Times New Roman" w:cs="Times New Roman"/>
          <w:b/>
          <w:sz w:val="36"/>
          <w:szCs w:val="36"/>
        </w:rPr>
        <w:t>conjug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gradient (CG) algorithm for solving linear least squares systems with a line-search</w:t>
      </w:r>
    </w:p>
    <w:p w:rsidR="003A1C03" w:rsidRPr="00F316A2" w:rsidRDefault="003A1C03" w:rsidP="003A1C03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albei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rarely considered together in a unified manner as we do</w:t>
      </w:r>
    </w:p>
    <w:p w:rsidR="00273A1C" w:rsidRPr="00F316A2" w:rsidRDefault="00273A1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>infeasible points are “</w:t>
      </w:r>
      <w:r w:rsidRPr="00F316A2">
        <w:rPr>
          <w:rFonts w:ascii="Times New Roman" w:hAnsi="Times New Roman" w:cs="Times New Roman"/>
          <w:b/>
          <w:sz w:val="36"/>
          <w:szCs w:val="36"/>
        </w:rPr>
        <w:t>carved away</w:t>
      </w:r>
      <w:r w:rsidRPr="00F316A2">
        <w:rPr>
          <w:rFonts w:ascii="Times New Roman" w:hAnsi="Times New Roman" w:cs="Times New Roman"/>
          <w:sz w:val="36"/>
          <w:szCs w:val="36"/>
        </w:rPr>
        <w:t>”</w:t>
      </w:r>
    </w:p>
    <w:p w:rsidR="00E36BCC" w:rsidRPr="00F316A2" w:rsidRDefault="00E36BCC" w:rsidP="00273A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To </w:t>
      </w:r>
      <w:r w:rsidRPr="00F316A2">
        <w:rPr>
          <w:rFonts w:ascii="Times New Roman" w:hAnsi="Times New Roman" w:cs="Times New Roman"/>
          <w:b/>
          <w:sz w:val="36"/>
          <w:szCs w:val="36"/>
        </w:rPr>
        <w:t>ameliorate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</w:t>
      </w:r>
    </w:p>
    <w:p w:rsidR="00844D47" w:rsidRPr="00F316A2" w:rsidRDefault="00844D47" w:rsidP="00844D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convex optimization have been </w:t>
      </w:r>
      <w:r w:rsidRPr="00F316A2">
        <w:rPr>
          <w:rFonts w:ascii="Times New Roman" w:hAnsi="Times New Roman" w:cs="Times New Roman"/>
          <w:b/>
          <w:sz w:val="36"/>
          <w:szCs w:val="36"/>
        </w:rPr>
        <w:t>well-tuned</w:t>
      </w:r>
      <w:r w:rsidRPr="00F316A2">
        <w:rPr>
          <w:rFonts w:ascii="Times New Roman" w:hAnsi="Times New Roman" w:cs="Times New Roman"/>
          <w:sz w:val="36"/>
          <w:szCs w:val="36"/>
        </w:rPr>
        <w:t xml:space="preserve"> to handle different specific types of optimization problems</w:t>
      </w:r>
    </w:p>
    <w:p w:rsidR="006E470A" w:rsidRPr="00F316A2" w:rsidRDefault="00D16BA9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provide a rapid way to </w:t>
      </w:r>
      <w:r w:rsidRPr="00F316A2">
        <w:rPr>
          <w:rFonts w:ascii="Times New Roman" w:hAnsi="Times New Roman" w:cs="Times New Roman"/>
          <w:b/>
          <w:sz w:val="36"/>
          <w:szCs w:val="36"/>
        </w:rPr>
        <w:t>prototype</w:t>
      </w:r>
      <w:r w:rsidRPr="00F316A2">
        <w:rPr>
          <w:rFonts w:ascii="Times New Roman" w:hAnsi="Times New Roman" w:cs="Times New Roman"/>
          <w:sz w:val="36"/>
          <w:szCs w:val="36"/>
        </w:rPr>
        <w:t xml:space="preserve"> your idea</w:t>
      </w:r>
    </w:p>
    <w:p w:rsidR="0012495C" w:rsidRPr="00F316A2" w:rsidRDefault="0012495C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unless the equations are somehow </w:t>
      </w:r>
      <w:r w:rsidRPr="00F316A2">
        <w:rPr>
          <w:rFonts w:ascii="Times New Roman" w:hAnsi="Times New Roman" w:cs="Times New Roman"/>
          <w:b/>
          <w:sz w:val="36"/>
          <w:szCs w:val="36"/>
        </w:rPr>
        <w:t>degenerate</w:t>
      </w:r>
    </w:p>
    <w:p w:rsidR="004C1825" w:rsidRPr="00F316A2" w:rsidRDefault="004C1825" w:rsidP="00D16B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b/>
          <w:sz w:val="36"/>
          <w:szCs w:val="36"/>
        </w:rPr>
        <w:t>dissect</w:t>
      </w:r>
      <w:r w:rsidRPr="00F316A2">
        <w:rPr>
          <w:rFonts w:ascii="Times New Roman" w:hAnsi="Times New Roman" w:cs="Times New Roman"/>
          <w:sz w:val="36"/>
          <w:szCs w:val="36"/>
        </w:rPr>
        <w:t xml:space="preserve"> matrix multiplication to such a large degree</w:t>
      </w:r>
    </w:p>
    <w:p w:rsidR="0069636D" w:rsidRPr="00F316A2" w:rsidRDefault="0069636D" w:rsidP="0069636D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sz w:val="36"/>
          <w:szCs w:val="36"/>
        </w:rPr>
        <w:t xml:space="preserve">Notice that if a data point is </w:t>
      </w:r>
      <w:r w:rsidRPr="00F316A2">
        <w:rPr>
          <w:rFonts w:ascii="Times New Roman" w:eastAsia="CMR10" w:hAnsi="Times New Roman" w:cs="Times New Roman"/>
          <w:b/>
          <w:sz w:val="36"/>
          <w:szCs w:val="36"/>
        </w:rPr>
        <w:t>equidistant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from every cluster</w:t>
      </w:r>
    </w:p>
    <w:p w:rsidR="00157CC5" w:rsidRPr="00F316A2" w:rsidRDefault="00157CC5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eastAsia="CMR10" w:hAnsi="Times New Roman" w:cs="Times New Roman"/>
          <w:b/>
          <w:sz w:val="36"/>
          <w:szCs w:val="36"/>
        </w:rPr>
        <w:t>Differentiate</w:t>
      </w:r>
      <w:r w:rsidRPr="00F316A2">
        <w:rPr>
          <w:rFonts w:ascii="Times New Roman" w:eastAsia="CMR10" w:hAnsi="Times New Roman" w:cs="Times New Roman"/>
          <w:sz w:val="36"/>
          <w:szCs w:val="36"/>
        </w:rPr>
        <w:t xml:space="preserve"> each data point’s contribution to the objective function</w:t>
      </w: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0B47CD" w:rsidRPr="00F316A2" w:rsidRDefault="000B47CD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</w:p>
    <w:p w:rsidR="00F50270" w:rsidRPr="00F316A2" w:rsidRDefault="00F50270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lastRenderedPageBreak/>
        <w:t xml:space="preserve">mployers to get more </w:t>
      </w:r>
      <w:r w:rsidRPr="00F316A2">
        <w:rPr>
          <w:rFonts w:ascii="Times New Roman" w:hAnsi="Times New Roman" w:cs="Times New Roman"/>
          <w:b/>
          <w:color w:val="404040"/>
          <w:sz w:val="36"/>
          <w:szCs w:val="36"/>
          <w:shd w:val="clear" w:color="auto" w:fill="FFFFFF"/>
        </w:rPr>
        <w:t>leeway</w:t>
      </w:r>
      <w:r w:rsidRPr="00F316A2">
        <w:rPr>
          <w:rFonts w:ascii="Times New Roman" w:hAnsi="Times New Roman" w:cs="Times New Roman"/>
          <w:color w:val="404040"/>
          <w:sz w:val="36"/>
          <w:szCs w:val="36"/>
          <w:shd w:val="clear" w:color="auto" w:fill="FFFFFF"/>
        </w:rPr>
        <w:t xml:space="preserve"> to negotiate holidays and special lea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Instantiated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underscor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arbitr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yntax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recedenc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Parenthes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conceptuall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successive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sz w:val="36"/>
          <w:szCs w:val="36"/>
        </w:rPr>
        <w:t>logistic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It turns out that tardigrades have a host of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tricks up their sleeves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with </w:t>
      </w:r>
      <w:r w:rsidRPr="00F316A2">
        <w:rPr>
          <w:rFonts w:ascii="Times New Roman" w:eastAsia="宋体" w:hAnsi="Times New Roman" w:cs="Times New Roman"/>
          <w:b/>
          <w:color w:val="000000"/>
          <w:spacing w:val="-2"/>
          <w:sz w:val="36"/>
          <w:szCs w:val="36"/>
          <w:shd w:val="clear" w:color="auto" w:fill="FFFFFF"/>
        </w:rPr>
        <w:t>ferocious</w:t>
      </w:r>
      <w:r w:rsidRPr="00F316A2"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  <w:t xml:space="preserve"> claws resembling those of great bears</w:t>
      </w:r>
    </w:p>
    <w:p w:rsidR="00CE3AA4" w:rsidRPr="00F316A2" w:rsidRDefault="00CE3AA4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CE3AA4" w:rsidRPr="00F316A2" w:rsidRDefault="00CE3AA4" w:rsidP="00CE3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36"/>
          <w:szCs w:val="36"/>
        </w:rPr>
      </w:pPr>
      <w:r w:rsidRPr="00F316A2">
        <w:rPr>
          <w:rFonts w:ascii="Times New Roman" w:hAnsi="Times New Roman" w:cs="Times New Roman"/>
          <w:bCs/>
          <w:sz w:val="36"/>
          <w:szCs w:val="36"/>
        </w:rPr>
        <w:t xml:space="preserve">This paper </w:t>
      </w:r>
      <w:r w:rsidRPr="00F316A2">
        <w:rPr>
          <w:rFonts w:ascii="Times New Roman" w:hAnsi="Times New Roman" w:cs="Times New Roman"/>
          <w:b/>
          <w:bCs/>
          <w:sz w:val="36"/>
          <w:szCs w:val="36"/>
        </w:rPr>
        <w:t>unravels</w:t>
      </w:r>
      <w:r w:rsidRPr="00F316A2">
        <w:rPr>
          <w:rFonts w:ascii="Times New Roman" w:hAnsi="Times New Roman" w:cs="Times New Roman"/>
          <w:bCs/>
          <w:sz w:val="36"/>
          <w:szCs w:val="36"/>
        </w:rPr>
        <w:t xml:space="preserve"> the SCA problem structure using a matrix-based model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</w:p>
    <w:p w:rsidR="00362B39" w:rsidRPr="00F316A2" w:rsidRDefault="00362B39" w:rsidP="003D5956">
      <w:pPr>
        <w:rPr>
          <w:rFonts w:ascii="Times New Roman" w:eastAsia="宋体" w:hAnsi="Times New Roman" w:cs="Times New Roman"/>
          <w:color w:val="000000"/>
          <w:spacing w:val="-2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252525"/>
          <w:sz w:val="36"/>
          <w:szCs w:val="36"/>
          <w:shd w:val="clear" w:color="auto" w:fill="FFFFFF"/>
        </w:rPr>
        <w:t xml:space="preserve">even if the input data is chosen by an </w:t>
      </w:r>
      <w:r w:rsidRPr="00F316A2">
        <w:rPr>
          <w:rFonts w:ascii="Times New Roman" w:hAnsi="Times New Roman" w:cs="Times New Roman"/>
          <w:b/>
          <w:color w:val="252525"/>
          <w:sz w:val="36"/>
          <w:szCs w:val="36"/>
          <w:shd w:val="clear" w:color="auto" w:fill="FFFFFF"/>
        </w:rPr>
        <w:t>adversary</w:t>
      </w:r>
    </w:p>
    <w:p w:rsidR="003D5956" w:rsidRPr="00F316A2" w:rsidRDefault="003D5956" w:rsidP="003D5956">
      <w:pPr>
        <w:rPr>
          <w:rFonts w:ascii="Times New Roman" w:eastAsia="宋体" w:hAnsi="Times New Roman" w:cs="Times New Roman"/>
          <w:sz w:val="36"/>
          <w:szCs w:val="36"/>
        </w:rPr>
      </w:pPr>
    </w:p>
    <w:p w:rsidR="00894FC8" w:rsidRPr="00F316A2" w:rsidRDefault="00894FC8" w:rsidP="003D5956">
      <w:pPr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We can </w:t>
      </w:r>
      <w:r w:rsidRPr="00F316A2">
        <w:rPr>
          <w:rFonts w:ascii="Times New Roman" w:hAnsi="Times New Roman" w:cs="Times New Roman"/>
          <w:b/>
          <w:sz w:val="36"/>
          <w:szCs w:val="36"/>
        </w:rPr>
        <w:t>turn</w:t>
      </w:r>
      <w:r w:rsidRPr="00F316A2">
        <w:rPr>
          <w:rFonts w:ascii="Times New Roman" w:hAnsi="Times New Roman" w:cs="Times New Roman"/>
          <w:sz w:val="36"/>
          <w:szCs w:val="36"/>
        </w:rPr>
        <w:t xml:space="preserve"> this idea </w:t>
      </w:r>
      <w:r w:rsidRPr="00F316A2">
        <w:rPr>
          <w:rFonts w:ascii="Times New Roman" w:hAnsi="Times New Roman" w:cs="Times New Roman"/>
          <w:b/>
          <w:sz w:val="36"/>
          <w:szCs w:val="36"/>
        </w:rPr>
        <w:t>around</w:t>
      </w:r>
      <w:r w:rsidRPr="00F316A2">
        <w:rPr>
          <w:rFonts w:ascii="Times New Roman" w:hAnsi="Times New Roman" w:cs="Times New Roman"/>
          <w:sz w:val="36"/>
          <w:szCs w:val="36"/>
        </w:rPr>
        <w:t xml:space="preserve"> and ask questions</w:t>
      </w:r>
    </w:p>
    <w:p w:rsidR="00944EDA" w:rsidRPr="00F316A2" w:rsidRDefault="00944EDA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sz w:val="36"/>
          <w:szCs w:val="36"/>
        </w:rPr>
        <w:t xml:space="preserve">Such famous problems as the </w:t>
      </w:r>
      <w:r w:rsidRPr="00F316A2">
        <w:rPr>
          <w:rFonts w:ascii="Times New Roman" w:hAnsi="Times New Roman" w:cs="Times New Roman"/>
          <w:b/>
          <w:sz w:val="36"/>
          <w:szCs w:val="36"/>
        </w:rPr>
        <w:t>tautology</w:t>
      </w:r>
      <w:r w:rsidR="001737F0" w:rsidRPr="00F316A2">
        <w:rPr>
          <w:rFonts w:ascii="Times New Roman" w:hAnsi="Times New Roman" w:cs="Times New Roman"/>
          <w:sz w:val="36"/>
          <w:szCs w:val="36"/>
        </w:rPr>
        <w:t xml:space="preserve"> problem</w:t>
      </w:r>
    </w:p>
    <w:p w:rsidR="001737F0" w:rsidRPr="00F316A2" w:rsidRDefault="001737F0" w:rsidP="00944E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6"/>
          <w:szCs w:val="36"/>
        </w:rPr>
      </w:pP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FFFF"/>
          <w:sz w:val="36"/>
          <w:szCs w:val="36"/>
        </w:rPr>
      </w:pPr>
      <w:r w:rsidRPr="00F316A2">
        <w:rPr>
          <w:rFonts w:ascii="Times New Roman" w:hAnsi="Times New Roman" w:cs="Times New Roman"/>
          <w:color w:val="FFFFFF"/>
          <w:sz w:val="36"/>
          <w:szCs w:val="36"/>
        </w:rPr>
        <w:lastRenderedPageBreak/>
        <w:t>Problems akin to subgraph isomorphism have also arisen in research</w:t>
      </w:r>
    </w:p>
    <w:p w:rsidR="001737F0" w:rsidRPr="00F316A2" w:rsidRDefault="001737F0" w:rsidP="001737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Problems </w:t>
      </w:r>
      <w:r w:rsidRPr="00F316A2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akin</w:t>
      </w:r>
      <w:r w:rsidRPr="00F316A2">
        <w:rPr>
          <w:rFonts w:ascii="Times New Roman" w:hAnsi="Times New Roman" w:cs="Times New Roman"/>
          <w:color w:val="000000" w:themeColor="text1"/>
          <w:sz w:val="36"/>
          <w:szCs w:val="36"/>
        </w:rPr>
        <w:t xml:space="preserve"> to subgraph isomorphism have also arisen in research on the recognition of distorted shapes</w:t>
      </w:r>
    </w:p>
    <w:p w:rsidR="003D5956" w:rsidRPr="00F316A2" w:rsidRDefault="00A613C2" w:rsidP="00157C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</w:pP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Computer scientists are </w:t>
      </w:r>
      <w:r w:rsidRPr="00F316A2">
        <w:rPr>
          <w:rFonts w:ascii="Times New Roman" w:hAnsi="Times New Roman" w:cs="Times New Roman"/>
          <w:b/>
          <w:color w:val="333333"/>
          <w:sz w:val="36"/>
          <w:szCs w:val="36"/>
          <w:shd w:val="clear" w:color="auto" w:fill="FFFFFF"/>
        </w:rPr>
        <w:t>abuzz</w:t>
      </w:r>
      <w:r w:rsidRPr="00F316A2">
        <w:rPr>
          <w:rFonts w:ascii="Times New Roman" w:hAnsi="Times New Roman" w:cs="Times New Roman"/>
          <w:color w:val="333333"/>
          <w:sz w:val="36"/>
          <w:szCs w:val="36"/>
          <w:shd w:val="clear" w:color="auto" w:fill="FFFFFF"/>
        </w:rPr>
        <w:t xml:space="preserve"> over a fast new algorithm</w:t>
      </w:r>
    </w:p>
    <w:p w:rsidR="003F5E8D" w:rsidRPr="00F316A2" w:rsidRDefault="003F5E8D" w:rsidP="00157CC5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36"/>
          <w:szCs w:val="36"/>
        </w:rPr>
      </w:pP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with the </w:t>
      </w:r>
      <w:r w:rsidRPr="00F316A2">
        <w:rPr>
          <w:rFonts w:ascii="Times New Roman" w:hAnsi="Times New Roman" w:cs="Times New Roman"/>
          <w:b/>
          <w:color w:val="222222"/>
          <w:sz w:val="36"/>
          <w:szCs w:val="36"/>
          <w:shd w:val="clear" w:color="auto" w:fill="FFFFFF"/>
        </w:rPr>
        <w:t>proviso</w:t>
      </w:r>
      <w:r w:rsidRPr="00F316A2">
        <w:rPr>
          <w:rFonts w:ascii="Times New Roman" w:hAnsi="Times New Roman" w:cs="Times New Roman"/>
          <w:color w:val="222222"/>
          <w:sz w:val="36"/>
          <w:szCs w:val="36"/>
          <w:shd w:val="clear" w:color="auto" w:fill="FFFFFF"/>
        </w:rPr>
        <w:t xml:space="preserve"> that an isomorphism is not required to preserve the labels,</w:t>
      </w:r>
    </w:p>
    <w:sectPr w:rsidR="003F5E8D" w:rsidRPr="00F316A2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3329" w:rsidRDefault="00203329" w:rsidP="001B3C1F">
      <w:pPr>
        <w:spacing w:after="0" w:line="240" w:lineRule="auto"/>
      </w:pPr>
      <w:r>
        <w:separator/>
      </w:r>
    </w:p>
  </w:endnote>
  <w:endnote w:type="continuationSeparator" w:id="0">
    <w:p w:rsidR="00203329" w:rsidRDefault="00203329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ind Light">
    <w:altName w:val="Hind Light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vPS1E8829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3329" w:rsidRDefault="00203329" w:rsidP="001B3C1F">
      <w:pPr>
        <w:spacing w:after="0" w:line="240" w:lineRule="auto"/>
      </w:pPr>
      <w:r>
        <w:separator/>
      </w:r>
    </w:p>
  </w:footnote>
  <w:footnote w:type="continuationSeparator" w:id="0">
    <w:p w:rsidR="00203329" w:rsidRDefault="00203329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D4E05"/>
    <w:rsid w:val="004E3DE7"/>
    <w:rsid w:val="004F5184"/>
    <w:rsid w:val="004F57ED"/>
    <w:rsid w:val="004F6859"/>
    <w:rsid w:val="00511D5E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636D"/>
    <w:rsid w:val="006979CF"/>
    <w:rsid w:val="006A005C"/>
    <w:rsid w:val="006B16E2"/>
    <w:rsid w:val="006B1F67"/>
    <w:rsid w:val="006B1FE2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801A2B"/>
    <w:rsid w:val="008054F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4183"/>
    <w:rsid w:val="008F2B7F"/>
    <w:rsid w:val="008F55DC"/>
    <w:rsid w:val="009331CC"/>
    <w:rsid w:val="00934BFC"/>
    <w:rsid w:val="00943833"/>
    <w:rsid w:val="00944EDA"/>
    <w:rsid w:val="009502C8"/>
    <w:rsid w:val="00961E70"/>
    <w:rsid w:val="00970C36"/>
    <w:rsid w:val="00971BF9"/>
    <w:rsid w:val="0097369B"/>
    <w:rsid w:val="00982E2E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013278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9</TotalTime>
  <Pages>11</Pages>
  <Words>1870</Words>
  <Characters>10665</Characters>
  <Application>Microsoft Office Word</Application>
  <DocSecurity>0</DocSecurity>
  <Lines>88</Lines>
  <Paragraphs>25</Paragraphs>
  <ScaleCrop>false</ScaleCrop>
  <Company/>
  <LinksUpToDate>false</LinksUpToDate>
  <CharactersWithSpaces>1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56</cp:revision>
  <dcterms:created xsi:type="dcterms:W3CDTF">2016-04-05T10:57:00Z</dcterms:created>
  <dcterms:modified xsi:type="dcterms:W3CDTF">2017-10-29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